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B08AE9E" w14:textId="77777777" w:rsidR="00652614" w:rsidRPr="00425BA1" w:rsidRDefault="00652614" w:rsidP="009949CC">
      <w:pPr>
        <w:pStyle w:val="Psectionheading"/>
      </w:pPr>
      <w:r w:rsidRPr="006C0BA1">
        <w:t>Multiple choice section</w:t>
      </w:r>
      <w:bookmarkStart w:id="0" w:name="_GoBack"/>
      <w:bookmarkEnd w:id="0"/>
    </w:p>
    <w:tbl>
      <w:tblPr>
        <w:tblW w:w="486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5"/>
        <w:gridCol w:w="902"/>
        <w:gridCol w:w="901"/>
        <w:gridCol w:w="901"/>
        <w:gridCol w:w="901"/>
        <w:gridCol w:w="899"/>
        <w:gridCol w:w="902"/>
        <w:gridCol w:w="902"/>
        <w:gridCol w:w="897"/>
      </w:tblGrid>
      <w:tr w:rsidR="009949CC" w:rsidRPr="00425BA1" w14:paraId="76F003F9" w14:textId="77777777" w:rsidTr="009949CC">
        <w:trPr>
          <w:trHeight w:val="587"/>
        </w:trPr>
        <w:tc>
          <w:tcPr>
            <w:tcW w:w="1240" w:type="pct"/>
            <w:vAlign w:val="center"/>
          </w:tcPr>
          <w:p w14:paraId="271FC661" w14:textId="0BB876B0" w:rsidR="00652614" w:rsidRPr="009949CC" w:rsidRDefault="00652614" w:rsidP="004D3DE5">
            <w:pPr>
              <w:pStyle w:val="Pquestiontextmainstem"/>
              <w:rPr>
                <w:rStyle w:val="Cquestionpartlabelbold"/>
              </w:rPr>
            </w:pPr>
            <w:r w:rsidRPr="009949CC">
              <w:rPr>
                <w:rStyle w:val="Cquestionpartlabelbold"/>
              </w:rPr>
              <w:t>Question</w:t>
            </w:r>
          </w:p>
        </w:tc>
        <w:tc>
          <w:tcPr>
            <w:tcW w:w="471" w:type="pct"/>
            <w:vAlign w:val="center"/>
          </w:tcPr>
          <w:p w14:paraId="090A4F0F" w14:textId="77777777" w:rsidR="00652614" w:rsidRPr="00425BA1" w:rsidRDefault="00652614" w:rsidP="00A90404">
            <w:pPr>
              <w:pStyle w:val="Ptabletext"/>
            </w:pPr>
            <w:r w:rsidRPr="00425BA1">
              <w:t>1</w:t>
            </w:r>
          </w:p>
        </w:tc>
        <w:tc>
          <w:tcPr>
            <w:tcW w:w="470" w:type="pct"/>
            <w:vAlign w:val="center"/>
          </w:tcPr>
          <w:p w14:paraId="6B87A16D" w14:textId="77777777" w:rsidR="00652614" w:rsidRPr="00425BA1" w:rsidRDefault="00652614" w:rsidP="00A90404">
            <w:pPr>
              <w:pStyle w:val="Ptabletext"/>
            </w:pPr>
            <w:r w:rsidRPr="00425BA1">
              <w:t>2</w:t>
            </w:r>
          </w:p>
        </w:tc>
        <w:tc>
          <w:tcPr>
            <w:tcW w:w="470" w:type="pct"/>
            <w:vAlign w:val="center"/>
          </w:tcPr>
          <w:p w14:paraId="4D48CE87" w14:textId="77777777" w:rsidR="00652614" w:rsidRPr="00425BA1" w:rsidRDefault="00652614" w:rsidP="00A90404">
            <w:pPr>
              <w:pStyle w:val="Ptabletext"/>
            </w:pPr>
            <w:r w:rsidRPr="00425BA1">
              <w:t>3</w:t>
            </w:r>
          </w:p>
        </w:tc>
        <w:tc>
          <w:tcPr>
            <w:tcW w:w="470" w:type="pct"/>
            <w:vAlign w:val="center"/>
          </w:tcPr>
          <w:p w14:paraId="7D27FBAA" w14:textId="77777777" w:rsidR="00652614" w:rsidRPr="00425BA1" w:rsidRDefault="00652614" w:rsidP="00A90404">
            <w:pPr>
              <w:pStyle w:val="Ptabletext"/>
            </w:pPr>
            <w:r w:rsidRPr="00425BA1">
              <w:t>4</w:t>
            </w:r>
          </w:p>
        </w:tc>
        <w:tc>
          <w:tcPr>
            <w:tcW w:w="469" w:type="pct"/>
            <w:vAlign w:val="center"/>
          </w:tcPr>
          <w:p w14:paraId="01EE94CF" w14:textId="77777777" w:rsidR="00652614" w:rsidRPr="00425BA1" w:rsidRDefault="00652614" w:rsidP="00A90404">
            <w:pPr>
              <w:pStyle w:val="Ptabletext"/>
            </w:pPr>
            <w:r w:rsidRPr="00425BA1">
              <w:t>5</w:t>
            </w:r>
          </w:p>
        </w:tc>
        <w:tc>
          <w:tcPr>
            <w:tcW w:w="471" w:type="pct"/>
            <w:vAlign w:val="center"/>
          </w:tcPr>
          <w:p w14:paraId="38CF79FA" w14:textId="77777777" w:rsidR="00652614" w:rsidRPr="00425BA1" w:rsidRDefault="00652614" w:rsidP="00A90404">
            <w:pPr>
              <w:pStyle w:val="Ptabletext"/>
            </w:pPr>
            <w:r w:rsidRPr="00425BA1">
              <w:t>6</w:t>
            </w:r>
          </w:p>
        </w:tc>
        <w:tc>
          <w:tcPr>
            <w:tcW w:w="471" w:type="pct"/>
            <w:vAlign w:val="center"/>
          </w:tcPr>
          <w:p w14:paraId="0A874F2E" w14:textId="77777777" w:rsidR="00652614" w:rsidRPr="00425BA1" w:rsidRDefault="00652614" w:rsidP="00A90404">
            <w:pPr>
              <w:pStyle w:val="Ptabletext"/>
            </w:pPr>
            <w:r w:rsidRPr="00425BA1">
              <w:t>7</w:t>
            </w:r>
          </w:p>
        </w:tc>
        <w:tc>
          <w:tcPr>
            <w:tcW w:w="468" w:type="pct"/>
            <w:vAlign w:val="center"/>
          </w:tcPr>
          <w:p w14:paraId="03F55CA6" w14:textId="77777777" w:rsidR="00652614" w:rsidRPr="00425BA1" w:rsidRDefault="00652614" w:rsidP="00A90404">
            <w:pPr>
              <w:pStyle w:val="Ptabletext"/>
            </w:pPr>
            <w:r w:rsidRPr="00425BA1">
              <w:t>8</w:t>
            </w:r>
          </w:p>
        </w:tc>
      </w:tr>
      <w:tr w:rsidR="009949CC" w:rsidRPr="00425BA1" w14:paraId="5AA2FCCE" w14:textId="77777777" w:rsidTr="009949CC">
        <w:trPr>
          <w:trHeight w:val="567"/>
        </w:trPr>
        <w:tc>
          <w:tcPr>
            <w:tcW w:w="1240" w:type="pct"/>
            <w:vAlign w:val="center"/>
          </w:tcPr>
          <w:p w14:paraId="70D56615" w14:textId="77777777" w:rsidR="009E0E01" w:rsidRPr="009949CC" w:rsidRDefault="009E0E01" w:rsidP="009949CC">
            <w:pPr>
              <w:pStyle w:val="Pquestiontextmainstem"/>
              <w:rPr>
                <w:rStyle w:val="Cquestionpartlabelbold"/>
              </w:rPr>
            </w:pPr>
            <w:r w:rsidRPr="009949CC">
              <w:rPr>
                <w:rStyle w:val="Cquestionpartlabelbold"/>
              </w:rPr>
              <w:t>Answer</w:t>
            </w:r>
          </w:p>
        </w:tc>
        <w:tc>
          <w:tcPr>
            <w:tcW w:w="471" w:type="pct"/>
            <w:vAlign w:val="center"/>
          </w:tcPr>
          <w:p w14:paraId="45BA32EF" w14:textId="77777777" w:rsidR="009E0E01" w:rsidRPr="00692454" w:rsidRDefault="009E0E01" w:rsidP="00D01D1D">
            <w:pPr>
              <w:pStyle w:val="Ptabletext"/>
            </w:pPr>
            <w:r w:rsidRPr="00692454">
              <w:t>D</w:t>
            </w:r>
          </w:p>
        </w:tc>
        <w:tc>
          <w:tcPr>
            <w:tcW w:w="470" w:type="pct"/>
            <w:vAlign w:val="center"/>
          </w:tcPr>
          <w:p w14:paraId="1340C5AE" w14:textId="77777777" w:rsidR="009E0E01" w:rsidRPr="00692454" w:rsidRDefault="009E0E01" w:rsidP="00D01D1D">
            <w:pPr>
              <w:pStyle w:val="Ptabletext"/>
            </w:pPr>
            <w:r w:rsidRPr="00692454">
              <w:t>B</w:t>
            </w:r>
          </w:p>
        </w:tc>
        <w:tc>
          <w:tcPr>
            <w:tcW w:w="470" w:type="pct"/>
            <w:vAlign w:val="center"/>
          </w:tcPr>
          <w:p w14:paraId="36EC694C" w14:textId="77777777" w:rsidR="009E0E01" w:rsidRPr="00692454" w:rsidRDefault="009E0E01" w:rsidP="00D01D1D">
            <w:pPr>
              <w:pStyle w:val="Ptabletext"/>
            </w:pPr>
            <w:r w:rsidRPr="00692454">
              <w:t>D</w:t>
            </w:r>
          </w:p>
        </w:tc>
        <w:tc>
          <w:tcPr>
            <w:tcW w:w="470" w:type="pct"/>
            <w:vAlign w:val="center"/>
          </w:tcPr>
          <w:p w14:paraId="26904E38" w14:textId="77777777" w:rsidR="009E0E01" w:rsidRPr="00692454" w:rsidRDefault="009E0E01" w:rsidP="00D01D1D">
            <w:pPr>
              <w:pStyle w:val="Ptabletext"/>
            </w:pPr>
            <w:r w:rsidRPr="00692454">
              <w:t>A</w:t>
            </w:r>
          </w:p>
        </w:tc>
        <w:tc>
          <w:tcPr>
            <w:tcW w:w="469" w:type="pct"/>
            <w:vAlign w:val="center"/>
          </w:tcPr>
          <w:p w14:paraId="09158A5F" w14:textId="77777777" w:rsidR="009E0E01" w:rsidRPr="00692454" w:rsidRDefault="009E0E01" w:rsidP="00D01D1D">
            <w:pPr>
              <w:pStyle w:val="Ptabletext"/>
            </w:pPr>
            <w:r w:rsidRPr="00692454">
              <w:t>B</w:t>
            </w:r>
          </w:p>
        </w:tc>
        <w:tc>
          <w:tcPr>
            <w:tcW w:w="471" w:type="pct"/>
            <w:vAlign w:val="center"/>
          </w:tcPr>
          <w:p w14:paraId="1A6A11B1" w14:textId="77777777" w:rsidR="009E0E01" w:rsidRPr="00692454" w:rsidRDefault="009E0E01" w:rsidP="00D01D1D">
            <w:pPr>
              <w:pStyle w:val="Ptabletext"/>
            </w:pPr>
            <w:r w:rsidRPr="00692454">
              <w:t>C</w:t>
            </w:r>
          </w:p>
        </w:tc>
        <w:tc>
          <w:tcPr>
            <w:tcW w:w="471" w:type="pct"/>
            <w:vAlign w:val="center"/>
          </w:tcPr>
          <w:p w14:paraId="72356919" w14:textId="77777777" w:rsidR="009E0E01" w:rsidRPr="00692454" w:rsidRDefault="009E0E01" w:rsidP="00D01D1D">
            <w:pPr>
              <w:pStyle w:val="Ptabletext"/>
            </w:pPr>
            <w:r w:rsidRPr="00692454">
              <w:t>B</w:t>
            </w:r>
          </w:p>
        </w:tc>
        <w:tc>
          <w:tcPr>
            <w:tcW w:w="468" w:type="pct"/>
            <w:vAlign w:val="center"/>
          </w:tcPr>
          <w:p w14:paraId="060DCDF6" w14:textId="77777777" w:rsidR="009E0E01" w:rsidRPr="00692454" w:rsidRDefault="009E0E01" w:rsidP="00D01D1D">
            <w:pPr>
              <w:pStyle w:val="Ptabletext"/>
            </w:pPr>
            <w:r w:rsidRPr="00692454">
              <w:t>A</w:t>
            </w:r>
          </w:p>
        </w:tc>
      </w:tr>
    </w:tbl>
    <w:p w14:paraId="601C87C6" w14:textId="77777777" w:rsidR="004D3DE5" w:rsidRDefault="004D3DE5" w:rsidP="004D3DE5">
      <w:pPr>
        <w:pStyle w:val="Pquestionheadingmc1stafterhead"/>
      </w:pPr>
    </w:p>
    <w:p w14:paraId="39C94BA5" w14:textId="77777777" w:rsidR="002268BB" w:rsidRDefault="002268BB" w:rsidP="004D3DE5">
      <w:pPr>
        <w:pStyle w:val="Pquestionheadingmc1stafterhead"/>
      </w:pPr>
      <w:r w:rsidRPr="00FB3505">
        <w:t xml:space="preserve">Question 1 </w:t>
      </w:r>
      <w:r>
        <w:tab/>
        <w:t>[6</w:t>
      </w:r>
      <w:r w:rsidRPr="00FB3505">
        <w:t>.1</w:t>
      </w:r>
      <w:r>
        <w:t>]</w:t>
      </w:r>
    </w:p>
    <w:p w14:paraId="7A67C67D" w14:textId="77777777" w:rsidR="00652614" w:rsidRPr="00A64A2C" w:rsidRDefault="00652614" w:rsidP="00A64A2C">
      <w:pPr>
        <w:pStyle w:val="Pquestionheadingsx1stafterhead"/>
      </w:pPr>
      <w:r w:rsidRPr="00A64A2C">
        <w:t>D</w:t>
      </w:r>
    </w:p>
    <w:p w14:paraId="7A36A989" w14:textId="77777777" w:rsidR="00652614" w:rsidRDefault="009E0E01" w:rsidP="00652614">
      <w:pPr>
        <w:pStyle w:val="Pquestiontextmainstem"/>
      </w:pPr>
      <w:r w:rsidRPr="009E0E01">
        <w:t>45 cm = 450 mm</w:t>
      </w:r>
    </w:p>
    <w:p w14:paraId="1E12DDFD" w14:textId="77777777" w:rsidR="002268BB" w:rsidRDefault="002268BB" w:rsidP="002268BB">
      <w:pPr>
        <w:pStyle w:val="Pquestionheadingmc"/>
      </w:pPr>
      <w:r>
        <w:t>Question 2</w:t>
      </w:r>
      <w:r>
        <w:tab/>
      </w:r>
      <w:r w:rsidRPr="00644B5D">
        <w:t>[</w:t>
      </w:r>
      <w:r>
        <w:t>6</w:t>
      </w:r>
      <w:r w:rsidRPr="00644B5D">
        <w:t>.</w:t>
      </w:r>
      <w:r>
        <w:t>2</w:t>
      </w:r>
      <w:r w:rsidRPr="00644B5D">
        <w:t>]</w:t>
      </w:r>
    </w:p>
    <w:p w14:paraId="54DAF811" w14:textId="77777777" w:rsidR="00652614" w:rsidRPr="00A64A2C" w:rsidRDefault="009E0E01" w:rsidP="00A64A2C">
      <w:pPr>
        <w:pStyle w:val="Pquestionheadingsx1stafterhead"/>
      </w:pPr>
      <w:r>
        <w:t>B</w:t>
      </w:r>
    </w:p>
    <w:p w14:paraId="6F6B971D" w14:textId="77777777" w:rsidR="009E0E01" w:rsidRPr="009E0E01" w:rsidRDefault="009E0E01" w:rsidP="009E0E01">
      <w:pPr>
        <w:pStyle w:val="Pquestiontextmainstem"/>
      </w:pPr>
      <w:r w:rsidRPr="009E0E01">
        <w:t>Perimeter</w:t>
      </w:r>
    </w:p>
    <w:p w14:paraId="0D9125CE" w14:textId="77777777" w:rsidR="009E0E01" w:rsidRPr="009E0E01" w:rsidRDefault="009E0E01" w:rsidP="009E0E01">
      <w:pPr>
        <w:pStyle w:val="Pquestiontextmainstem"/>
      </w:pPr>
      <w:r w:rsidRPr="009E0E01">
        <w:t>= 2 × 9 + 2 × 11</w:t>
      </w:r>
    </w:p>
    <w:p w14:paraId="14640377" w14:textId="77777777" w:rsidR="009E0E01" w:rsidRPr="009E0E01" w:rsidRDefault="009E0E01" w:rsidP="009E0E01">
      <w:pPr>
        <w:pStyle w:val="Pquestiontextmainstem"/>
      </w:pPr>
      <w:r w:rsidRPr="009E0E01">
        <w:t>= 18 + 22</w:t>
      </w:r>
    </w:p>
    <w:p w14:paraId="5BE5A579" w14:textId="77777777" w:rsidR="009E0E01" w:rsidRDefault="009E0E01" w:rsidP="009E0E01">
      <w:pPr>
        <w:pStyle w:val="Pquestiontextmainstem"/>
      </w:pPr>
      <w:r w:rsidRPr="009E0E01">
        <w:t>= 40 m</w:t>
      </w:r>
    </w:p>
    <w:p w14:paraId="140A0A78" w14:textId="77777777" w:rsidR="002268BB" w:rsidRDefault="002268BB" w:rsidP="002268BB">
      <w:pPr>
        <w:pStyle w:val="Pquestionheadingmc"/>
      </w:pPr>
      <w:r>
        <w:t>Question 3</w:t>
      </w:r>
      <w:r>
        <w:tab/>
      </w:r>
      <w:r w:rsidRPr="00644B5D">
        <w:t>[</w:t>
      </w:r>
      <w:r>
        <w:t>6</w:t>
      </w:r>
      <w:r w:rsidRPr="00644B5D">
        <w:t>.</w:t>
      </w:r>
      <w:r>
        <w:t>6</w:t>
      </w:r>
      <w:r w:rsidRPr="00644B5D">
        <w:t>]</w:t>
      </w:r>
    </w:p>
    <w:p w14:paraId="60406C91" w14:textId="77777777" w:rsidR="00652614" w:rsidRPr="00A64A2C" w:rsidRDefault="00652614" w:rsidP="00A64A2C">
      <w:pPr>
        <w:pStyle w:val="Pquestionheadingsx1stafterhead"/>
      </w:pPr>
      <w:r w:rsidRPr="00A64A2C">
        <w:t>D</w:t>
      </w:r>
    </w:p>
    <w:p w14:paraId="2291E1C0" w14:textId="77777777" w:rsidR="009E0E01" w:rsidRDefault="009E0E01" w:rsidP="009E0E01">
      <w:pPr>
        <w:pStyle w:val="Pquestiontextmainstem"/>
      </w:pPr>
      <w:r w:rsidRPr="009E0E01">
        <w:rPr>
          <w:i/>
        </w:rPr>
        <w:t>V</w:t>
      </w:r>
      <w:r w:rsidRPr="009E0E01">
        <w:t xml:space="preserve"> = 5 cm</w:t>
      </w:r>
      <w:r w:rsidRPr="009E0E01">
        <w:rPr>
          <w:vertAlign w:val="superscript"/>
        </w:rPr>
        <w:t>3</w:t>
      </w:r>
    </w:p>
    <w:p w14:paraId="518E4BE1" w14:textId="77777777" w:rsidR="002268BB" w:rsidRDefault="002268BB" w:rsidP="002268BB">
      <w:pPr>
        <w:pStyle w:val="Pquestionheadingmc"/>
      </w:pPr>
      <w:r>
        <w:t>Question 4</w:t>
      </w:r>
      <w:r>
        <w:tab/>
      </w:r>
      <w:r w:rsidRPr="00644B5D">
        <w:t>[</w:t>
      </w:r>
      <w:r>
        <w:t>6</w:t>
      </w:r>
      <w:r w:rsidRPr="00644B5D">
        <w:t>.</w:t>
      </w:r>
      <w:r>
        <w:t>3</w:t>
      </w:r>
      <w:r w:rsidRPr="00644B5D">
        <w:t>]</w:t>
      </w:r>
    </w:p>
    <w:p w14:paraId="5B01DB5E" w14:textId="77777777" w:rsidR="00652614" w:rsidRPr="00A64A2C" w:rsidRDefault="009E0E01" w:rsidP="00A64A2C">
      <w:pPr>
        <w:pStyle w:val="Pquestionheadingsx1stafterhead"/>
      </w:pPr>
      <w:r>
        <w:t>A</w:t>
      </w:r>
    </w:p>
    <w:p w14:paraId="71497CD0" w14:textId="77777777" w:rsidR="009E0E01" w:rsidRPr="009E0E01" w:rsidRDefault="009E0E01" w:rsidP="009E0E01">
      <w:pPr>
        <w:pStyle w:val="Pquestiontextmainstem"/>
      </w:pPr>
      <w:r w:rsidRPr="009E0E01">
        <w:t>100 = 10 × 10</w:t>
      </w:r>
    </w:p>
    <w:p w14:paraId="2B462556" w14:textId="77777777" w:rsidR="009E0E01" w:rsidRDefault="009E0E01" w:rsidP="009E0E01">
      <w:pPr>
        <w:pStyle w:val="Pquestiontextmainstem"/>
      </w:pPr>
      <w:r w:rsidRPr="009E0E01">
        <w:t>length = 10 m</w:t>
      </w:r>
    </w:p>
    <w:p w14:paraId="3D130BC4" w14:textId="77777777" w:rsidR="002268BB" w:rsidRDefault="002268BB" w:rsidP="002268BB">
      <w:pPr>
        <w:pStyle w:val="Pquestionheadingmc"/>
      </w:pPr>
      <w:r>
        <w:t>Question 5</w:t>
      </w:r>
      <w:r>
        <w:tab/>
      </w:r>
      <w:r w:rsidRPr="00644B5D">
        <w:t>[</w:t>
      </w:r>
      <w:r>
        <w:t>6</w:t>
      </w:r>
      <w:r w:rsidRPr="00644B5D">
        <w:t>.</w:t>
      </w:r>
      <w:r>
        <w:t>3</w:t>
      </w:r>
      <w:r w:rsidRPr="00644B5D">
        <w:t>]</w:t>
      </w:r>
    </w:p>
    <w:p w14:paraId="1EB72889" w14:textId="77777777" w:rsidR="00652614" w:rsidRPr="00A64A2C" w:rsidRDefault="009E0E01" w:rsidP="00A64A2C">
      <w:pPr>
        <w:pStyle w:val="Pquestionheadingsx1stafterhead"/>
      </w:pPr>
      <w:r>
        <w:t>B</w:t>
      </w:r>
    </w:p>
    <w:p w14:paraId="739ACA70" w14:textId="77777777" w:rsidR="00652614" w:rsidRPr="00001719" w:rsidRDefault="00652614" w:rsidP="00652614">
      <w:pPr>
        <w:pStyle w:val="Pquestiontextmainstem"/>
        <w:rPr>
          <w:rStyle w:val="Csuperscript"/>
        </w:rPr>
      </w:pPr>
      <w:r w:rsidRPr="00425BA1">
        <w:t>cm</w:t>
      </w:r>
      <w:r w:rsidRPr="00001719">
        <w:rPr>
          <w:rStyle w:val="Csuperscript"/>
        </w:rPr>
        <w:t>2</w:t>
      </w:r>
    </w:p>
    <w:p w14:paraId="14550D25" w14:textId="77777777" w:rsidR="002268BB" w:rsidRDefault="002268BB" w:rsidP="002268BB">
      <w:pPr>
        <w:pStyle w:val="Pquestionheadingmc"/>
      </w:pPr>
      <w:r>
        <w:t>Question 6</w:t>
      </w:r>
      <w:r>
        <w:tab/>
      </w:r>
      <w:r w:rsidRPr="00644B5D">
        <w:t>[</w:t>
      </w:r>
      <w:r>
        <w:t>6</w:t>
      </w:r>
      <w:r w:rsidRPr="00644B5D">
        <w:t>.</w:t>
      </w:r>
      <w:r>
        <w:t>3</w:t>
      </w:r>
      <w:r w:rsidRPr="00644B5D">
        <w:t>]</w:t>
      </w:r>
    </w:p>
    <w:p w14:paraId="1DE611FF" w14:textId="77777777" w:rsidR="00652614" w:rsidRPr="00A64A2C" w:rsidRDefault="00652614" w:rsidP="00A64A2C">
      <w:pPr>
        <w:pStyle w:val="Pquestionheadingsx1stafterhead"/>
      </w:pPr>
      <w:r w:rsidRPr="00A64A2C">
        <w:t>C</w:t>
      </w:r>
    </w:p>
    <w:p w14:paraId="1E4D170A" w14:textId="77777777" w:rsidR="00652614" w:rsidRPr="006A063D" w:rsidRDefault="00652614" w:rsidP="00652614">
      <w:pPr>
        <w:pStyle w:val="Pquestiontextmainstem"/>
        <w:rPr>
          <w:rStyle w:val="Cquestionpartlabelbold"/>
        </w:rPr>
      </w:pPr>
      <w:r w:rsidRPr="002E632A">
        <w:rPr>
          <w:rStyle w:val="Cmathsexpressions"/>
        </w:rPr>
        <w:t>A</w:t>
      </w:r>
      <w:r w:rsidRPr="00425BA1">
        <w:t xml:space="preserve"> = 7 × 8 = 56 cm</w:t>
      </w:r>
      <w:r w:rsidRPr="00001719">
        <w:rPr>
          <w:rStyle w:val="Csuperscript"/>
        </w:rPr>
        <w:t>2</w:t>
      </w:r>
    </w:p>
    <w:p w14:paraId="0E79A557" w14:textId="77777777" w:rsidR="002268BB" w:rsidRDefault="002268BB" w:rsidP="002268BB">
      <w:pPr>
        <w:pStyle w:val="Pquestionheadingmc"/>
      </w:pPr>
      <w:r>
        <w:t>Question 7</w:t>
      </w:r>
      <w:r>
        <w:tab/>
      </w:r>
      <w:r w:rsidRPr="00644B5D">
        <w:t>[</w:t>
      </w:r>
      <w:r>
        <w:t>6</w:t>
      </w:r>
      <w:r w:rsidRPr="00644B5D">
        <w:t>.</w:t>
      </w:r>
      <w:r>
        <w:t>4</w:t>
      </w:r>
      <w:r w:rsidRPr="00644B5D">
        <w:t>]</w:t>
      </w:r>
    </w:p>
    <w:p w14:paraId="6BC8B1C0" w14:textId="77777777" w:rsidR="00652614" w:rsidRPr="00A64A2C" w:rsidRDefault="00652614" w:rsidP="00A64A2C">
      <w:pPr>
        <w:pStyle w:val="Pquestionheadingsx1stafterhead"/>
      </w:pPr>
      <w:r w:rsidRPr="00A64A2C">
        <w:t>B</w:t>
      </w:r>
    </w:p>
    <w:p w14:paraId="05100115" w14:textId="502BC5F6" w:rsidR="00652614" w:rsidRDefault="00652614" w:rsidP="009E0E01">
      <w:pPr>
        <w:pStyle w:val="Pquestiontextmainstem"/>
      </w:pPr>
      <w:r w:rsidRPr="002E632A">
        <w:rPr>
          <w:rStyle w:val="Cmathsexpressions"/>
        </w:rPr>
        <w:t>A</w:t>
      </w:r>
      <w:r w:rsidRPr="00425BA1">
        <w:t xml:space="preserve"> = </w:t>
      </w:r>
      <w:r w:rsidR="009E0E01" w:rsidRPr="009E0E01">
        <w:t>17 × 3 = 51 cm</w:t>
      </w:r>
      <w:r w:rsidR="009E0E01" w:rsidRPr="009E0E01">
        <w:rPr>
          <w:vertAlign w:val="superscript"/>
        </w:rPr>
        <w:t>2</w:t>
      </w:r>
    </w:p>
    <w:p w14:paraId="520643D1" w14:textId="77777777" w:rsidR="002268BB" w:rsidRDefault="002268BB" w:rsidP="002268BB">
      <w:pPr>
        <w:pStyle w:val="Pquestionheadingmc"/>
      </w:pPr>
      <w:r>
        <w:t>Question 8</w:t>
      </w:r>
      <w:r>
        <w:tab/>
      </w:r>
      <w:r w:rsidRPr="00644B5D">
        <w:t>[</w:t>
      </w:r>
      <w:r>
        <w:t>6</w:t>
      </w:r>
      <w:r w:rsidRPr="00644B5D">
        <w:t>.</w:t>
      </w:r>
      <w:r>
        <w:t>5</w:t>
      </w:r>
      <w:r w:rsidRPr="00644B5D">
        <w:t>]</w:t>
      </w:r>
    </w:p>
    <w:p w14:paraId="556483D0" w14:textId="77777777" w:rsidR="00652614" w:rsidRPr="00A64A2C" w:rsidRDefault="00652614" w:rsidP="00A64A2C">
      <w:pPr>
        <w:pStyle w:val="Pquestionheadingsx1stafterhead"/>
        <w:rPr>
          <w:rStyle w:val="Cquestionpartlabelbold"/>
          <w:b/>
        </w:rPr>
      </w:pPr>
      <w:r w:rsidRPr="00A64A2C">
        <w:rPr>
          <w:rStyle w:val="Cquestionpartlabelbold"/>
          <w:b/>
        </w:rPr>
        <w:t>A</w:t>
      </w:r>
    </w:p>
    <w:p w14:paraId="0C21A911" w14:textId="6F793909" w:rsidR="00652614" w:rsidRPr="00425BA1" w:rsidRDefault="00652614" w:rsidP="00652614">
      <w:pPr>
        <w:pStyle w:val="Pquestiontextmainstem"/>
      </w:pPr>
      <w:r w:rsidRPr="002E632A">
        <w:rPr>
          <w:rStyle w:val="Cmathsexpressions"/>
        </w:rPr>
        <w:t>A</w:t>
      </w:r>
      <w:r w:rsidRPr="00F22B07">
        <w:t xml:space="preserve"> = </w:t>
      </w:r>
      <w:r w:rsidR="00F478AD" w:rsidRPr="009219C9">
        <w:rPr>
          <w:position w:val="-14"/>
        </w:rPr>
        <w:object w:dxaOrig="180" w:dyaOrig="380" w14:anchorId="5AF2DF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6pt;height:18.25pt" o:ole="">
            <v:imagedata r:id="rId8" o:title=""/>
          </v:shape>
          <o:OLEObject Type="Embed" ProgID="Equation.DSMT4" ShapeID="_x0000_i1025" DrawAspect="Content" ObjectID="_1540649525" r:id="rId9"/>
        </w:object>
      </w:r>
      <w:r w:rsidRPr="002E632A">
        <w:rPr>
          <w:rStyle w:val="Cmathsexpressions"/>
        </w:rPr>
        <w:t>bh</w:t>
      </w:r>
    </w:p>
    <w:p w14:paraId="2D054C45" w14:textId="1888A89C" w:rsidR="00652614" w:rsidRPr="00425BA1" w:rsidRDefault="00652614" w:rsidP="00652614">
      <w:pPr>
        <w:pStyle w:val="Pquestiontextmainstem"/>
      </w:pPr>
      <w:r w:rsidRPr="00F22B07">
        <w:t xml:space="preserve">= </w:t>
      </w:r>
      <w:r w:rsidR="00F478AD" w:rsidRPr="009219C9">
        <w:rPr>
          <w:position w:val="-14"/>
        </w:rPr>
        <w:object w:dxaOrig="180" w:dyaOrig="380" w14:anchorId="09C0862C">
          <v:shape id="_x0000_i1026" type="#_x0000_t75" style="width:8.6pt;height:18.25pt" o:ole="">
            <v:imagedata r:id="rId8" o:title=""/>
          </v:shape>
          <o:OLEObject Type="Embed" ProgID="Equation.DSMT4" ShapeID="_x0000_i1026" DrawAspect="Content" ObjectID="_1540649526" r:id="rId10"/>
        </w:object>
      </w:r>
      <w:r w:rsidRPr="00F22B07">
        <w:t xml:space="preserve"> </w:t>
      </w:r>
      <w:r w:rsidR="004D3DE5" w:rsidRPr="00425BA1">
        <w:t>×</w:t>
      </w:r>
      <w:r w:rsidRPr="00425BA1">
        <w:t xml:space="preserve"> 10 × 6</w:t>
      </w:r>
      <w:r w:rsidR="004D3DE5">
        <w:t xml:space="preserve"> </w:t>
      </w:r>
      <w:r w:rsidRPr="00F22B07">
        <w:t>= 30 cm</w:t>
      </w:r>
      <w:r w:rsidRPr="00001719">
        <w:rPr>
          <w:rStyle w:val="Csuperscript"/>
        </w:rPr>
        <w:t>2</w:t>
      </w:r>
    </w:p>
    <w:p w14:paraId="3F4BB3E2" w14:textId="77777777" w:rsidR="00D34757" w:rsidRDefault="00D34757" w:rsidP="006D0D82">
      <w:pPr>
        <w:pStyle w:val="Psectionresults"/>
        <w:spacing w:before="120" w:after="0"/>
      </w:pPr>
      <w:r w:rsidRPr="00F16CD2">
        <w:t xml:space="preserve">Multiple-choice total marks:  </w:t>
      </w:r>
      <w:r>
        <w:t xml:space="preserve">  8</w:t>
      </w:r>
    </w:p>
    <w:p w14:paraId="5640B426" w14:textId="77777777" w:rsidR="00652614" w:rsidRPr="00655B46" w:rsidRDefault="00652614" w:rsidP="009949CC">
      <w:pPr>
        <w:pStyle w:val="Psectionheading"/>
      </w:pPr>
      <w:r w:rsidRPr="00655B46">
        <w:lastRenderedPageBreak/>
        <w:t>Short answer section</w:t>
      </w:r>
    </w:p>
    <w:p w14:paraId="0B4C07D9" w14:textId="5FB14E6B" w:rsidR="002268BB" w:rsidRDefault="002268BB" w:rsidP="002268BB">
      <w:pPr>
        <w:pStyle w:val="Pquestionheadingsx1stafterhead"/>
      </w:pPr>
      <w:r>
        <w:t>Question 9</w:t>
      </w:r>
      <w:r w:rsidRPr="0003208B">
        <w:tab/>
      </w:r>
      <w:r w:rsidRPr="00077426">
        <w:rPr>
          <w:rStyle w:val="Cmarkslabel"/>
        </w:rPr>
        <w:t>3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1</w:t>
      </w:r>
      <w:r w:rsidR="004D3DE5">
        <w:t>, 6.2, 6.3</w:t>
      </w:r>
      <w:r w:rsidRPr="0003208B">
        <w:t>]</w:t>
      </w:r>
    </w:p>
    <w:p w14:paraId="7ED5D4D6" w14:textId="77777777" w:rsidR="00652614" w:rsidRPr="00425BA1" w:rsidRDefault="00652614" w:rsidP="00652614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9949CC" w:rsidRPr="00106084">
        <w:t xml:space="preserve">To convert from a </w:t>
      </w:r>
      <w:r w:rsidR="009949CC">
        <w:t xml:space="preserve">larger </w:t>
      </w:r>
      <w:r w:rsidR="009949CC" w:rsidRPr="00106084">
        <w:t xml:space="preserve">unit of measurement to a </w:t>
      </w:r>
      <w:r w:rsidR="009949CC">
        <w:t xml:space="preserve">smaller unit, you </w:t>
      </w:r>
      <w:r w:rsidR="009949CC">
        <w:rPr>
          <w:i/>
        </w:rPr>
        <w:t>multiply</w:t>
      </w:r>
      <w:r w:rsidR="009E0E01" w:rsidRPr="009E0E01">
        <w:rPr>
          <w:i/>
        </w:rPr>
        <w:t>.</w:t>
      </w:r>
    </w:p>
    <w:p w14:paraId="6C53211B" w14:textId="2E2AC4F1" w:rsidR="00652614" w:rsidRPr="00425BA1" w:rsidRDefault="00652614" w:rsidP="00652614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9E0E01" w:rsidRPr="009E0E01">
        <w:t xml:space="preserve">The area of a rectangle is calculated by multiplying the </w:t>
      </w:r>
      <w:r w:rsidR="009E0E01" w:rsidRPr="009E0E01">
        <w:rPr>
          <w:i/>
        </w:rPr>
        <w:t>length</w:t>
      </w:r>
      <w:r w:rsidR="009E0E01" w:rsidRPr="009E0E01">
        <w:t xml:space="preserve"> by the </w:t>
      </w:r>
      <w:r w:rsidR="004D3DE5">
        <w:t>width</w:t>
      </w:r>
      <w:r w:rsidRPr="00106084">
        <w:t>.</w:t>
      </w:r>
    </w:p>
    <w:p w14:paraId="4C2A0351" w14:textId="77777777" w:rsidR="00652614" w:rsidRDefault="00652614" w:rsidP="00652614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="009E0E01" w:rsidRPr="009E0E01">
        <w:t xml:space="preserve">The perimeter of a square is calculated by </w:t>
      </w:r>
      <w:r w:rsidR="009E0E01" w:rsidRPr="009E0E01">
        <w:rPr>
          <w:i/>
        </w:rPr>
        <w:t>multiplying</w:t>
      </w:r>
      <w:r w:rsidR="009E0E01" w:rsidRPr="009E0E01">
        <w:t xml:space="preserve"> its length by 4</w:t>
      </w:r>
      <w:r w:rsidRPr="00106084">
        <w:t>.</w:t>
      </w:r>
    </w:p>
    <w:p w14:paraId="02CE13AB" w14:textId="77777777" w:rsidR="002268BB" w:rsidRDefault="002268BB" w:rsidP="002268BB">
      <w:pPr>
        <w:pStyle w:val="Pquestionheadingsx"/>
      </w:pPr>
      <w:r>
        <w:t>Question 10</w:t>
      </w:r>
      <w:r w:rsidRPr="0003208B">
        <w:tab/>
      </w:r>
      <w:r w:rsidRPr="00077426">
        <w:rPr>
          <w:rStyle w:val="Cmarkslabel"/>
        </w:rPr>
        <w:t>3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1</w:t>
      </w:r>
      <w:r w:rsidRPr="0003208B">
        <w:t>]</w:t>
      </w:r>
    </w:p>
    <w:p w14:paraId="36D54769" w14:textId="77777777" w:rsidR="00652614" w:rsidRPr="00106084" w:rsidRDefault="00652614" w:rsidP="00652614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9E0E01" w:rsidRPr="009E0E01">
        <w:t xml:space="preserve">23 km = 23 000 m </w:t>
      </w:r>
    </w:p>
    <w:p w14:paraId="2F215B25" w14:textId="77777777" w:rsidR="00652614" w:rsidRDefault="00652614" w:rsidP="00652614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9E0E01" w:rsidRPr="009E0E01">
        <w:t>1009 mm = 100.9 cm</w:t>
      </w:r>
    </w:p>
    <w:p w14:paraId="2DB25650" w14:textId="77777777" w:rsidR="00652614" w:rsidRDefault="00652614" w:rsidP="00652614">
      <w:pPr>
        <w:pStyle w:val="Pquestiontextpartsa"/>
      </w:pPr>
      <w:r w:rsidRPr="00655B46">
        <w:rPr>
          <w:rStyle w:val="Cquestionpartlabelbold"/>
        </w:rPr>
        <w:t>(c)</w:t>
      </w:r>
      <w:r w:rsidRPr="00655B46">
        <w:rPr>
          <w:rStyle w:val="Cquestionpartlabelbold"/>
        </w:rPr>
        <w:tab/>
      </w:r>
      <w:r w:rsidR="009E0E01" w:rsidRPr="009E0E01">
        <w:t>999 mm = 0.999 m</w:t>
      </w:r>
      <w:r>
        <w:br/>
      </w:r>
      <w:r w:rsidR="009E0E01" w:rsidRPr="009E0E01">
        <w:t>Convert to cm 999 mm = 99.9 cm, then convert to m 99.9 cm = 0.999 m</w:t>
      </w:r>
    </w:p>
    <w:p w14:paraId="2DA5F38F" w14:textId="301A4F31" w:rsidR="002268BB" w:rsidRDefault="002268BB" w:rsidP="002268BB">
      <w:pPr>
        <w:pStyle w:val="Pquestionheadingsx"/>
      </w:pPr>
      <w:r>
        <w:t>Question 11</w:t>
      </w:r>
      <w:r w:rsidRPr="0003208B">
        <w:tab/>
      </w:r>
      <w:r w:rsidRPr="00077426">
        <w:rPr>
          <w:rStyle w:val="Cmarkslabel"/>
        </w:rPr>
        <w:t>1 m</w:t>
      </w:r>
      <w:r w:rsidRPr="00106084">
        <w:rPr>
          <w:rStyle w:val="Cmarkslabel"/>
        </w:rPr>
        <w:t>ark</w:t>
      </w:r>
      <w:r w:rsidRPr="0003208B">
        <w:tab/>
        <w:t>[</w:t>
      </w:r>
      <w:r>
        <w:t>6</w:t>
      </w:r>
      <w:r w:rsidRPr="0003208B">
        <w:t>.</w:t>
      </w:r>
      <w:r>
        <w:t>1</w:t>
      </w:r>
      <w:r w:rsidRPr="0003208B">
        <w:t>]</w:t>
      </w:r>
    </w:p>
    <w:p w14:paraId="527D8D24" w14:textId="77777777" w:rsidR="00652614" w:rsidRDefault="009E0E01" w:rsidP="00652614">
      <w:pPr>
        <w:pStyle w:val="Pquestiontextmainstem"/>
      </w:pPr>
      <w:r w:rsidRPr="009E0E01">
        <w:t>2 375 000 m = 2 375 km</w:t>
      </w:r>
    </w:p>
    <w:p w14:paraId="359C6FE7" w14:textId="1BD96BF3" w:rsidR="002268BB" w:rsidRDefault="002268BB" w:rsidP="002268BB">
      <w:pPr>
        <w:pStyle w:val="Pquestionheadingsx"/>
      </w:pPr>
      <w:r>
        <w:t>Question 12</w:t>
      </w:r>
      <w:r w:rsidRPr="0003208B">
        <w:tab/>
      </w:r>
      <w:r w:rsidR="004D3DE5">
        <w:rPr>
          <w:rStyle w:val="Cmarkslabel"/>
        </w:rPr>
        <w:t>4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6</w:t>
      </w:r>
      <w:r w:rsidRPr="0003208B">
        <w:t>.</w:t>
      </w:r>
      <w:r>
        <w:t>2</w:t>
      </w:r>
      <w:r w:rsidRPr="0003208B">
        <w:t>]</w:t>
      </w:r>
    </w:p>
    <w:p w14:paraId="4D7DB1E1" w14:textId="6AA1F08E" w:rsidR="009E0E01" w:rsidRDefault="00652614" w:rsidP="009E0E01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655B46">
        <w:rPr>
          <w:rStyle w:val="Cmathsexpressions"/>
        </w:rPr>
        <w:t>P</w:t>
      </w:r>
      <w:r w:rsidRPr="00425BA1">
        <w:t xml:space="preserve"> = 2</w:t>
      </w:r>
      <w:r w:rsidRPr="00655B46">
        <w:rPr>
          <w:rStyle w:val="Cmathsexpressions"/>
        </w:rPr>
        <w:t>l</w:t>
      </w:r>
      <w:r w:rsidRPr="00425BA1">
        <w:t xml:space="preserve"> + 2</w:t>
      </w:r>
      <w:r w:rsidRPr="00655B46">
        <w:rPr>
          <w:rStyle w:val="Cmathsexpressions"/>
        </w:rPr>
        <w:t>w</w:t>
      </w:r>
      <w:r>
        <w:br/>
      </w:r>
      <w:r w:rsidRPr="00425BA1">
        <w:t xml:space="preserve">= 2 × </w:t>
      </w:r>
      <w:r w:rsidR="009E0E01" w:rsidRPr="009E0E01">
        <w:t>7 + 2 × 2</w:t>
      </w:r>
      <w:r w:rsidR="009E0E01">
        <w:br/>
      </w:r>
      <w:r w:rsidR="009E0E01" w:rsidRPr="009E0E01">
        <w:t>= 14 + 4</w:t>
      </w:r>
      <w:r w:rsidR="009E0E01">
        <w:br/>
      </w:r>
      <w:r w:rsidR="009E0E01" w:rsidRPr="009E0E01">
        <w:t>= 18 cm</w:t>
      </w:r>
    </w:p>
    <w:p w14:paraId="6A1DF115" w14:textId="2A1B2189" w:rsidR="00652614" w:rsidRPr="009949CC" w:rsidRDefault="00652614" w:rsidP="00652614">
      <w:pPr>
        <w:pStyle w:val="Pquestiontextpartsa"/>
        <w:rPr>
          <w:b/>
        </w:rPr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655B46">
        <w:rPr>
          <w:rStyle w:val="Cmathsexpressions"/>
        </w:rPr>
        <w:t>P</w:t>
      </w:r>
      <w:r w:rsidRPr="00425BA1">
        <w:t xml:space="preserve"> = 4</w:t>
      </w:r>
      <w:r w:rsidR="004D3DE5">
        <w:rPr>
          <w:rStyle w:val="Cmathsexpressions"/>
        </w:rPr>
        <w:t>l</w:t>
      </w:r>
      <w:r>
        <w:br/>
      </w:r>
      <w:r w:rsidRPr="00425BA1">
        <w:t>= 4 × 160</w:t>
      </w:r>
      <w:r>
        <w:br/>
      </w:r>
      <w:r w:rsidRPr="00425BA1">
        <w:t>= 640 mm</w:t>
      </w:r>
    </w:p>
    <w:p w14:paraId="19B6A57F" w14:textId="77777777" w:rsidR="002268BB" w:rsidRDefault="002268BB" w:rsidP="002268BB">
      <w:pPr>
        <w:pStyle w:val="Pquestionheadingsx"/>
      </w:pPr>
      <w:r>
        <w:t>Question 13</w:t>
      </w:r>
      <w:r w:rsidRPr="0003208B">
        <w:tab/>
      </w:r>
      <w:r w:rsidRPr="00077426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2</w:t>
      </w:r>
      <w:r w:rsidRPr="0003208B">
        <w:t>]</w:t>
      </w:r>
    </w:p>
    <w:p w14:paraId="0EF7BE13" w14:textId="77777777" w:rsidR="00652614" w:rsidRPr="00425BA1" w:rsidRDefault="00652614" w:rsidP="00652614">
      <w:pPr>
        <w:pStyle w:val="Pquestiontextmainstem"/>
      </w:pPr>
      <w:r w:rsidRPr="00425BA1">
        <w:t>State the lengths of all sides, including those not given.</w:t>
      </w:r>
    </w:p>
    <w:p w14:paraId="51439693" w14:textId="77777777" w:rsidR="00652614" w:rsidRDefault="00652614" w:rsidP="00652614">
      <w:pPr>
        <w:pStyle w:val="Pquestiontextmainstem"/>
        <w:rPr>
          <w:rFonts w:eastAsia="Calibri"/>
        </w:rPr>
      </w:pPr>
      <w:r w:rsidRPr="00425BA1">
        <w:rPr>
          <w:rFonts w:eastAsia="Calibri"/>
        </w:rPr>
        <w:t>6 + 8 + 8 + 12 + 2 + 4 = 40 cm</w:t>
      </w:r>
    </w:p>
    <w:p w14:paraId="28F45DAB" w14:textId="77777777" w:rsidR="002268BB" w:rsidRDefault="002268BB" w:rsidP="002268BB">
      <w:pPr>
        <w:pStyle w:val="Pquestionheadingsx"/>
      </w:pPr>
      <w:r>
        <w:t>Question 14</w:t>
      </w:r>
      <w:r w:rsidRPr="0003208B">
        <w:tab/>
      </w:r>
      <w:r w:rsidRPr="00077426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3</w:t>
      </w:r>
      <w:r w:rsidRPr="0003208B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9949CC" w14:paraId="3032F38E" w14:textId="77777777" w:rsidTr="006D2C16">
        <w:tc>
          <w:tcPr>
            <w:tcW w:w="4927" w:type="dxa"/>
          </w:tcPr>
          <w:p w14:paraId="41BA41E9" w14:textId="77D97FFB" w:rsidR="009949CC" w:rsidRDefault="009949CC" w:rsidP="004D3DE5">
            <w:pPr>
              <w:pStyle w:val="Pquestiontextpartsa"/>
            </w:pPr>
            <w:r w:rsidRPr="00655B46">
              <w:rPr>
                <w:rStyle w:val="Cquestionpartlabelbold"/>
              </w:rPr>
              <w:t>(a)</w:t>
            </w:r>
            <w:r w:rsidRPr="00655B46">
              <w:rPr>
                <w:rStyle w:val="Cquestionpartlabelbold"/>
              </w:rPr>
              <w:tab/>
            </w:r>
            <w:r w:rsidRPr="00655B46">
              <w:rPr>
                <w:rStyle w:val="Cmathsexpressions"/>
              </w:rPr>
              <w:t>A</w:t>
            </w:r>
            <w:r w:rsidRPr="00425BA1">
              <w:t xml:space="preserve"> = </w:t>
            </w:r>
            <w:r w:rsidRPr="00655B46">
              <w:rPr>
                <w:rStyle w:val="Cmathsexpressions"/>
              </w:rPr>
              <w:t>lw</w:t>
            </w:r>
            <w:r>
              <w:br/>
            </w:r>
            <w:r w:rsidRPr="00425BA1">
              <w:t>= 3 × 3</w:t>
            </w:r>
            <w:r>
              <w:br/>
            </w:r>
            <w:r w:rsidRPr="00425BA1">
              <w:t xml:space="preserve">= 9 </w:t>
            </w:r>
            <w:r w:rsidR="004D3DE5" w:rsidRPr="00F22B07">
              <w:t>cm</w:t>
            </w:r>
            <w:r w:rsidR="004D3DE5" w:rsidRPr="00001719">
              <w:rPr>
                <w:rStyle w:val="Csuperscript"/>
              </w:rPr>
              <w:t>2</w:t>
            </w:r>
          </w:p>
        </w:tc>
        <w:tc>
          <w:tcPr>
            <w:tcW w:w="4927" w:type="dxa"/>
          </w:tcPr>
          <w:p w14:paraId="217F6ADA" w14:textId="6ED8762D" w:rsidR="009949CC" w:rsidRPr="006749AC" w:rsidRDefault="009949CC" w:rsidP="004D3DE5">
            <w:pPr>
              <w:pStyle w:val="Pquestiontextpartsa"/>
              <w:rPr>
                <w:vertAlign w:val="superscript"/>
              </w:rPr>
            </w:pPr>
            <w:r w:rsidRPr="00655B46">
              <w:rPr>
                <w:rStyle w:val="Cquestionpartlabelbold"/>
              </w:rPr>
              <w:t>(b)</w:t>
            </w:r>
            <w:r w:rsidRPr="00655B46">
              <w:rPr>
                <w:rStyle w:val="Cquestionpartlabelbold"/>
              </w:rPr>
              <w:tab/>
            </w:r>
            <w:r w:rsidRPr="00655B46">
              <w:rPr>
                <w:rStyle w:val="Cmathsexpressions"/>
              </w:rPr>
              <w:t>A</w:t>
            </w:r>
            <w:r w:rsidRPr="00425BA1">
              <w:t xml:space="preserve"> = </w:t>
            </w:r>
            <w:r w:rsidRPr="00655B46">
              <w:rPr>
                <w:rStyle w:val="Cmathsexpressions"/>
              </w:rPr>
              <w:t>lw</w:t>
            </w:r>
            <w:r>
              <w:br/>
            </w:r>
            <w:r w:rsidRPr="00425BA1">
              <w:t>= 3 × 8</w:t>
            </w:r>
            <w:r>
              <w:br/>
            </w:r>
            <w:r w:rsidRPr="00425BA1">
              <w:t xml:space="preserve">= 24 </w:t>
            </w:r>
            <w:r w:rsidR="004D3DE5" w:rsidRPr="00F22B07">
              <w:t>cm</w:t>
            </w:r>
            <w:r w:rsidR="004D3DE5" w:rsidRPr="00001719">
              <w:rPr>
                <w:rStyle w:val="Csuperscript"/>
              </w:rPr>
              <w:t>2</w:t>
            </w:r>
          </w:p>
        </w:tc>
      </w:tr>
    </w:tbl>
    <w:p w14:paraId="2DB65791" w14:textId="77777777" w:rsidR="002268BB" w:rsidRDefault="002268BB" w:rsidP="002268BB">
      <w:pPr>
        <w:pStyle w:val="Pquestionheadingsx"/>
      </w:pPr>
      <w:r>
        <w:t>Question 15</w:t>
      </w:r>
      <w:r w:rsidRPr="0003208B">
        <w:tab/>
      </w:r>
      <w:r w:rsidRPr="00077426">
        <w:rPr>
          <w:rStyle w:val="Cmarkslabel"/>
        </w:rPr>
        <w:t>2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6</w:t>
      </w:r>
      <w:r w:rsidRPr="0003208B">
        <w:t>.</w:t>
      </w:r>
      <w:r>
        <w:t>3</w:t>
      </w:r>
      <w:r w:rsidRPr="0003208B">
        <w:t>]</w:t>
      </w:r>
    </w:p>
    <w:p w14:paraId="474A2C5E" w14:textId="44931119" w:rsidR="00652614" w:rsidRPr="00425BA1" w:rsidRDefault="00652614" w:rsidP="00652614">
      <w:pPr>
        <w:pStyle w:val="Pquestiontextmainstem"/>
      </w:pPr>
      <w:r w:rsidRPr="002E632A">
        <w:rPr>
          <w:rStyle w:val="Cmathsexpressions"/>
        </w:rPr>
        <w:t>A</w:t>
      </w:r>
      <w:r w:rsidRPr="00F22B07">
        <w:t xml:space="preserve"> = </w:t>
      </w:r>
      <w:r w:rsidRPr="002E632A">
        <w:rPr>
          <w:rStyle w:val="Cmathsexpressions"/>
        </w:rPr>
        <w:t>lw</w:t>
      </w:r>
    </w:p>
    <w:p w14:paraId="0394F210" w14:textId="02B28A8E" w:rsidR="00652614" w:rsidRPr="00425BA1" w:rsidRDefault="00652614" w:rsidP="00652614">
      <w:pPr>
        <w:pStyle w:val="Pquestiontextmainstem"/>
      </w:pPr>
      <w:r w:rsidRPr="00425BA1">
        <w:t>= 7 × 3</w:t>
      </w:r>
    </w:p>
    <w:p w14:paraId="0416F01C" w14:textId="64C56B7A" w:rsidR="00652614" w:rsidRDefault="00652614" w:rsidP="00652614">
      <w:pPr>
        <w:pStyle w:val="Pquestiontextmainstem"/>
      </w:pPr>
      <w:r w:rsidRPr="00F22B07">
        <w:t>= 21 cm</w:t>
      </w:r>
      <w:r w:rsidRPr="00001719">
        <w:rPr>
          <w:rStyle w:val="Csuperscript"/>
        </w:rPr>
        <w:t>2</w:t>
      </w:r>
    </w:p>
    <w:p w14:paraId="7F0620A9" w14:textId="77777777" w:rsidR="002268BB" w:rsidRDefault="002268BB" w:rsidP="002268BB">
      <w:pPr>
        <w:pStyle w:val="Pquestionheadingsx"/>
      </w:pPr>
      <w:r>
        <w:t>Question 16</w:t>
      </w:r>
      <w:r w:rsidRPr="0003208B">
        <w:tab/>
      </w:r>
      <w:r w:rsidRPr="00077426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3</w:t>
      </w:r>
      <w:r w:rsidRPr="0003208B">
        <w:t>]</w:t>
      </w:r>
    </w:p>
    <w:p w14:paraId="291FDFF8" w14:textId="50C0F2D4" w:rsidR="009E0E01" w:rsidRPr="009E0E01" w:rsidRDefault="009E0E01" w:rsidP="009E0E01">
      <w:pPr>
        <w:pStyle w:val="Pquestiontextmainstem"/>
      </w:pPr>
      <w:r w:rsidRPr="004D3DE5">
        <w:rPr>
          <w:rStyle w:val="Cmathsexpressions"/>
        </w:rPr>
        <w:t>A</w:t>
      </w:r>
      <w:r w:rsidRPr="009E0E01">
        <w:t xml:space="preserve"> = </w:t>
      </w:r>
      <w:r w:rsidR="004D3DE5" w:rsidRPr="004D3DE5">
        <w:rPr>
          <w:rStyle w:val="Cmathsexpressions"/>
        </w:rPr>
        <w:t>l</w:t>
      </w:r>
      <w:r w:rsidRPr="009E0E01">
        <w:rPr>
          <w:vertAlign w:val="superscript"/>
        </w:rPr>
        <w:t>2</w:t>
      </w:r>
    </w:p>
    <w:p w14:paraId="46DFE836" w14:textId="03AB57F7" w:rsidR="009E0E01" w:rsidRPr="009E0E01" w:rsidRDefault="009E0E01" w:rsidP="009E0E01">
      <w:pPr>
        <w:pStyle w:val="Pquestiontextmainstem"/>
      </w:pPr>
      <w:r w:rsidRPr="009E0E01">
        <w:t>= 0.8 × 0.8</w:t>
      </w:r>
    </w:p>
    <w:p w14:paraId="16DC4586" w14:textId="26F6AE17" w:rsidR="00652614" w:rsidRDefault="009E0E01" w:rsidP="009E0E01">
      <w:pPr>
        <w:pStyle w:val="Pquestiontextmainstem"/>
      </w:pPr>
      <w:r w:rsidRPr="009E0E01">
        <w:t>= 0.64 cm</w:t>
      </w:r>
      <w:r w:rsidRPr="009E0E01">
        <w:rPr>
          <w:vertAlign w:val="superscript"/>
        </w:rPr>
        <w:t>2</w:t>
      </w:r>
    </w:p>
    <w:p w14:paraId="1B63DA5B" w14:textId="77777777" w:rsidR="002268BB" w:rsidRDefault="002268BB" w:rsidP="002268BB">
      <w:pPr>
        <w:pStyle w:val="Pquestionheadingsx"/>
      </w:pPr>
      <w:r>
        <w:lastRenderedPageBreak/>
        <w:t>Question 17</w:t>
      </w:r>
      <w:r w:rsidRPr="0003208B">
        <w:tab/>
      </w:r>
      <w:r w:rsidRPr="00077426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4</w:t>
      </w:r>
      <w:r w:rsidRPr="0003208B">
        <w:t>]</w:t>
      </w:r>
    </w:p>
    <w:p w14:paraId="60BCA322" w14:textId="6D9D2CA5" w:rsidR="009E0E01" w:rsidRPr="009E0E01" w:rsidRDefault="009E0E01" w:rsidP="009E0E01">
      <w:pPr>
        <w:pStyle w:val="Pquestiontextmainstem"/>
      </w:pPr>
      <w:r w:rsidRPr="004D3DE5">
        <w:rPr>
          <w:rStyle w:val="Cmathsexpressions"/>
        </w:rPr>
        <w:t xml:space="preserve">A </w:t>
      </w:r>
      <w:r w:rsidRPr="009E0E01">
        <w:t xml:space="preserve">= </w:t>
      </w:r>
      <w:r w:rsidR="004D3DE5">
        <w:rPr>
          <w:rStyle w:val="Cmathsexpressions"/>
        </w:rPr>
        <w:t>bh</w:t>
      </w:r>
      <w:r w:rsidRPr="009E0E01">
        <w:t xml:space="preserve"> (use the perpendicular height)</w:t>
      </w:r>
    </w:p>
    <w:p w14:paraId="3FCB3388" w14:textId="7FAD1250" w:rsidR="009E0E01" w:rsidRPr="009E0E01" w:rsidRDefault="009E0E01" w:rsidP="009E0E01">
      <w:pPr>
        <w:pStyle w:val="Pquestiontextmainstem"/>
      </w:pPr>
      <w:r w:rsidRPr="009E0E01">
        <w:t>= 12 × 2</w:t>
      </w:r>
    </w:p>
    <w:p w14:paraId="7184BC9F" w14:textId="1BA1108E" w:rsidR="009E0E01" w:rsidRDefault="009E0E01" w:rsidP="009E0E01">
      <w:pPr>
        <w:pStyle w:val="Pquestiontextmainstem"/>
      </w:pPr>
      <w:r w:rsidRPr="009E0E01">
        <w:t>= 24 cm</w:t>
      </w:r>
      <w:r w:rsidRPr="009E0E01">
        <w:rPr>
          <w:vertAlign w:val="superscript"/>
        </w:rPr>
        <w:t>2</w:t>
      </w:r>
    </w:p>
    <w:p w14:paraId="0C452643" w14:textId="77777777" w:rsidR="002268BB" w:rsidRDefault="002268BB" w:rsidP="002268BB">
      <w:pPr>
        <w:pStyle w:val="Pquestionheadingsx"/>
      </w:pPr>
      <w:r>
        <w:t>Question 18</w:t>
      </w:r>
      <w:r w:rsidRPr="0003208B">
        <w:tab/>
      </w:r>
      <w:r w:rsidRPr="00077426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5</w:t>
      </w:r>
      <w:r w:rsidRPr="0003208B">
        <w:t>]</w:t>
      </w:r>
    </w:p>
    <w:p w14:paraId="53D98D9D" w14:textId="07E8E1F9" w:rsidR="009E0E01" w:rsidRPr="009E0E01" w:rsidRDefault="009E0E01" w:rsidP="009E0E01">
      <w:pPr>
        <w:pStyle w:val="Pquestiontextmainstem"/>
      </w:pPr>
      <w:r w:rsidRPr="004D3DE5">
        <w:rPr>
          <w:rStyle w:val="Cmathsexpressions"/>
        </w:rPr>
        <w:t>A</w:t>
      </w:r>
      <w:r w:rsidRPr="009E0E01">
        <w:t xml:space="preserve"> = </w:t>
      </w:r>
      <w:r w:rsidR="004D3DE5" w:rsidRPr="004D3DE5">
        <w:rPr>
          <w:position w:val="-22"/>
        </w:rPr>
        <w:object w:dxaOrig="220" w:dyaOrig="580" w14:anchorId="5B9618F7">
          <v:shape id="_x0000_i1027" type="#_x0000_t75" style="width:10.75pt;height:29pt" o:ole="">
            <v:imagedata r:id="rId11" o:title=""/>
          </v:shape>
          <o:OLEObject Type="Embed" ProgID="Equation.DSMT4" ShapeID="_x0000_i1027" DrawAspect="Content" ObjectID="_1540649527" r:id="rId12"/>
        </w:object>
      </w:r>
      <w:r w:rsidRPr="004D3DE5">
        <w:rPr>
          <w:rStyle w:val="Cmathsexpressions"/>
        </w:rPr>
        <w:t>bh</w:t>
      </w:r>
    </w:p>
    <w:p w14:paraId="5C1A9F7E" w14:textId="65B76110" w:rsidR="009E0E01" w:rsidRPr="009E0E01" w:rsidRDefault="009E0E01" w:rsidP="009E0E01">
      <w:pPr>
        <w:pStyle w:val="Pquestiontextmainstem"/>
      </w:pPr>
      <w:r w:rsidRPr="009E0E01">
        <w:t xml:space="preserve">= </w:t>
      </w:r>
      <w:r w:rsidR="004D3DE5" w:rsidRPr="004D3DE5">
        <w:rPr>
          <w:position w:val="-22"/>
        </w:rPr>
        <w:object w:dxaOrig="220" w:dyaOrig="580" w14:anchorId="45BCF183">
          <v:shape id="_x0000_i1028" type="#_x0000_t75" style="width:10.75pt;height:29pt" o:ole="">
            <v:imagedata r:id="rId13" o:title=""/>
          </v:shape>
          <o:OLEObject Type="Embed" ProgID="Equation.DSMT4" ShapeID="_x0000_i1028" DrawAspect="Content" ObjectID="_1540649528" r:id="rId14"/>
        </w:object>
      </w:r>
      <w:r w:rsidRPr="009E0E01">
        <w:t xml:space="preserve"> × 57 × 35</w:t>
      </w:r>
    </w:p>
    <w:p w14:paraId="4712C38C" w14:textId="4827E1C0" w:rsidR="009E0E01" w:rsidRDefault="009E0E01" w:rsidP="009E0E01">
      <w:pPr>
        <w:pStyle w:val="Pquestiontextmainstem"/>
      </w:pPr>
      <w:r w:rsidRPr="009E0E01">
        <w:t>= 997.5 cm</w:t>
      </w:r>
      <w:r w:rsidRPr="009E0E01">
        <w:rPr>
          <w:vertAlign w:val="superscript"/>
        </w:rPr>
        <w:t>2</w:t>
      </w:r>
    </w:p>
    <w:p w14:paraId="35E4BC2F" w14:textId="0C31B9AB" w:rsidR="002268BB" w:rsidRDefault="002268BB" w:rsidP="002268BB">
      <w:pPr>
        <w:pStyle w:val="Pquestionheadingsx"/>
      </w:pPr>
      <w:r>
        <w:t>Question 19</w:t>
      </w:r>
      <w:r w:rsidRPr="0003208B">
        <w:tab/>
      </w:r>
      <w:r w:rsidRPr="00077426">
        <w:rPr>
          <w:rStyle w:val="Cmarkslabel"/>
        </w:rPr>
        <w:t>1 mark</w:t>
      </w:r>
      <w:r w:rsidRPr="0003208B">
        <w:tab/>
        <w:t>[</w:t>
      </w:r>
      <w:r>
        <w:t>6</w:t>
      </w:r>
      <w:r w:rsidRPr="0003208B">
        <w:t>.</w:t>
      </w:r>
      <w:r>
        <w:t>6</w:t>
      </w:r>
      <w:r w:rsidRPr="0003208B">
        <w:t>]</w:t>
      </w:r>
    </w:p>
    <w:p w14:paraId="23142740" w14:textId="77777777" w:rsidR="00652614" w:rsidRPr="00425BA1" w:rsidRDefault="00652614" w:rsidP="00652614">
      <w:pPr>
        <w:pStyle w:val="Pquestiontextmainstem"/>
      </w:pPr>
      <w:r w:rsidRPr="00425BA1">
        <w:t>By counting the number of cubes:</w:t>
      </w:r>
    </w:p>
    <w:p w14:paraId="5732835D" w14:textId="77777777" w:rsidR="00652614" w:rsidRPr="00425BA1" w:rsidRDefault="00652614" w:rsidP="00652614">
      <w:pPr>
        <w:pStyle w:val="Pquestiontextmainstem"/>
      </w:pPr>
      <w:r w:rsidRPr="00425BA1">
        <w:t>Top layer = 10</w:t>
      </w:r>
    </w:p>
    <w:p w14:paraId="47E65AB4" w14:textId="4E4CE032" w:rsidR="00652614" w:rsidRPr="00425BA1" w:rsidRDefault="00652614" w:rsidP="00652614">
      <w:pPr>
        <w:pStyle w:val="Pquestiontextmainstem"/>
      </w:pPr>
      <w:r w:rsidRPr="00425BA1">
        <w:t xml:space="preserve">Remaining </w:t>
      </w:r>
      <w:r w:rsidR="004D3DE5">
        <w:t>cubes</w:t>
      </w:r>
      <w:r w:rsidRPr="00425BA1">
        <w:t xml:space="preserve"> = 4</w:t>
      </w:r>
    </w:p>
    <w:p w14:paraId="0EB1DD24" w14:textId="73B0F690" w:rsidR="00652614" w:rsidRDefault="00652614" w:rsidP="00652614">
      <w:pPr>
        <w:pStyle w:val="Pquestiontextmainstem"/>
      </w:pPr>
      <w:r w:rsidRPr="004D3DE5">
        <w:rPr>
          <w:rStyle w:val="Cmathsexpressions"/>
        </w:rPr>
        <w:t>V</w:t>
      </w:r>
      <w:r w:rsidRPr="00425BA1">
        <w:t xml:space="preserve"> = 10 + 4</w:t>
      </w:r>
      <w:r w:rsidR="004D3DE5">
        <w:t xml:space="preserve"> </w:t>
      </w:r>
      <w:r w:rsidRPr="00425BA1">
        <w:t xml:space="preserve">= 14 </w:t>
      </w:r>
      <w:r w:rsidR="004D3DE5" w:rsidRPr="00F22B07">
        <w:t>cm</w:t>
      </w:r>
      <w:r w:rsidR="004D3DE5" w:rsidRPr="00001719">
        <w:rPr>
          <w:rStyle w:val="Csuperscript"/>
        </w:rPr>
        <w:t>3</w:t>
      </w:r>
    </w:p>
    <w:p w14:paraId="587D5EDB" w14:textId="77777777" w:rsidR="002268BB" w:rsidRDefault="002268BB" w:rsidP="002268BB">
      <w:pPr>
        <w:pStyle w:val="Pquestionheadingsx"/>
      </w:pPr>
      <w:r>
        <w:t>Question 20</w:t>
      </w:r>
      <w:r w:rsidRPr="0003208B">
        <w:tab/>
      </w:r>
      <w:r w:rsidRPr="00077426">
        <w:rPr>
          <w:rStyle w:val="Cmarkslabel"/>
        </w:rPr>
        <w:t>2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6</w:t>
      </w:r>
      <w:r w:rsidRPr="0003208B">
        <w:t>.</w:t>
      </w:r>
      <w:r>
        <w:t>6</w:t>
      </w:r>
      <w:r w:rsidRPr="0003208B">
        <w:t>]</w:t>
      </w:r>
    </w:p>
    <w:p w14:paraId="5CACDAE9" w14:textId="5381A16C" w:rsidR="00652614" w:rsidRPr="00425BA1" w:rsidRDefault="00652614" w:rsidP="00652614">
      <w:pPr>
        <w:pStyle w:val="Pquestiontextmainstem"/>
      </w:pPr>
      <w:r w:rsidRPr="002E632A">
        <w:rPr>
          <w:rStyle w:val="Cmathsexpressions"/>
        </w:rPr>
        <w:t>V</w:t>
      </w:r>
      <w:r w:rsidRPr="00F22B07">
        <w:t xml:space="preserve"> = </w:t>
      </w:r>
      <w:r w:rsidRPr="002E632A">
        <w:rPr>
          <w:rStyle w:val="Cmathsexpressions"/>
        </w:rPr>
        <w:t>l</w:t>
      </w:r>
      <w:r w:rsidRPr="00F22B07">
        <w:t xml:space="preserve"> × </w:t>
      </w:r>
      <w:r w:rsidR="004D3DE5">
        <w:rPr>
          <w:rStyle w:val="Cmathsexpressions"/>
        </w:rPr>
        <w:t>w</w:t>
      </w:r>
      <w:r w:rsidRPr="00F22B07">
        <w:t xml:space="preserve"> × </w:t>
      </w:r>
      <w:r w:rsidRPr="002E632A">
        <w:rPr>
          <w:rStyle w:val="Cmathsexpressions"/>
        </w:rPr>
        <w:t>h</w:t>
      </w:r>
    </w:p>
    <w:p w14:paraId="68EE2BB4" w14:textId="77777777" w:rsidR="004D3DE5" w:rsidRDefault="00652614" w:rsidP="00652614">
      <w:pPr>
        <w:pStyle w:val="Pquestiontextmainstem"/>
      </w:pPr>
      <w:r w:rsidRPr="00425BA1">
        <w:t>= 5 × 6 × 7</w:t>
      </w:r>
    </w:p>
    <w:p w14:paraId="1E25CC14" w14:textId="140F845E" w:rsidR="00652614" w:rsidRDefault="00652614" w:rsidP="00652614">
      <w:pPr>
        <w:pStyle w:val="Pquestiontextmainstem"/>
      </w:pPr>
      <w:r w:rsidRPr="00F22B07">
        <w:t>= 210 cm</w:t>
      </w:r>
      <w:r w:rsidRPr="00001719">
        <w:rPr>
          <w:rStyle w:val="Csuperscript"/>
        </w:rPr>
        <w:t>3</w:t>
      </w:r>
    </w:p>
    <w:p w14:paraId="2B12CC58" w14:textId="77777777" w:rsidR="002268BB" w:rsidRDefault="002268BB" w:rsidP="002268BB">
      <w:pPr>
        <w:pStyle w:val="Pquestionheadingsx"/>
      </w:pPr>
      <w:r>
        <w:t>Question 21</w:t>
      </w:r>
      <w:r w:rsidRPr="0003208B">
        <w:tab/>
      </w:r>
      <w:r w:rsidRPr="00077426">
        <w:rPr>
          <w:rStyle w:val="Cmarkslabel"/>
        </w:rPr>
        <w:t>3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6</w:t>
      </w:r>
      <w:r w:rsidRPr="0003208B">
        <w:t>]</w:t>
      </w:r>
    </w:p>
    <w:p w14:paraId="0B3624D6" w14:textId="4C8665A8" w:rsidR="00652614" w:rsidRDefault="00652614" w:rsidP="002268BB">
      <w:pPr>
        <w:pStyle w:val="Pquestiontextmainstem"/>
      </w:pPr>
      <w:r w:rsidRPr="00655B46">
        <w:rPr>
          <w:rStyle w:val="Cmathsexpressions"/>
        </w:rPr>
        <w:t>V</w:t>
      </w:r>
      <w:r w:rsidRPr="00425BA1">
        <w:t xml:space="preserve"> = </w:t>
      </w:r>
      <w:r w:rsidRPr="00655B46">
        <w:rPr>
          <w:rStyle w:val="Cmathsexpressions"/>
        </w:rPr>
        <w:t>l</w:t>
      </w:r>
      <w:r w:rsidRPr="00425BA1">
        <w:t xml:space="preserve"> × </w:t>
      </w:r>
      <w:r w:rsidR="004D3DE5">
        <w:rPr>
          <w:rStyle w:val="Cmathsexpressions"/>
        </w:rPr>
        <w:t xml:space="preserve">w </w:t>
      </w:r>
      <w:r w:rsidRPr="00425BA1">
        <w:t xml:space="preserve">× </w:t>
      </w:r>
      <w:r w:rsidRPr="00655B46">
        <w:rPr>
          <w:rStyle w:val="Cmathsexpressions"/>
        </w:rPr>
        <w:t>h</w:t>
      </w:r>
      <w:r>
        <w:br/>
      </w:r>
      <w:r w:rsidR="009E0E01">
        <w:t>108 = 12 × 3</w:t>
      </w:r>
      <w:r w:rsidRPr="00425BA1">
        <w:t xml:space="preserve"> × </w:t>
      </w:r>
      <w:r w:rsidRPr="00655B46">
        <w:rPr>
          <w:rStyle w:val="Cmathsexpressions"/>
        </w:rPr>
        <w:t>h</w:t>
      </w:r>
      <w:r>
        <w:br/>
      </w:r>
      <w:r w:rsidR="009E0E01">
        <w:t>108 = 36</w:t>
      </w:r>
      <w:r w:rsidRPr="00425BA1">
        <w:t xml:space="preserve"> × </w:t>
      </w:r>
      <w:r w:rsidRPr="00655B46">
        <w:rPr>
          <w:rStyle w:val="Cmathsexpressions"/>
        </w:rPr>
        <w:t>h</w:t>
      </w:r>
      <w:r>
        <w:br/>
      </w:r>
      <w:r w:rsidRPr="00655B46">
        <w:rPr>
          <w:rStyle w:val="Cmathsexpressions"/>
        </w:rPr>
        <w:t>h</w:t>
      </w:r>
      <w:r w:rsidRPr="00425BA1">
        <w:t xml:space="preserve"> = 108 </w:t>
      </w:r>
      <w:r w:rsidRPr="00425BA1">
        <w:rPr>
          <w:rFonts w:cs="Cambria"/>
        </w:rPr>
        <w:t>÷</w:t>
      </w:r>
      <w:r w:rsidR="009E0E01">
        <w:t xml:space="preserve"> 36</w:t>
      </w:r>
      <w:r>
        <w:br/>
      </w:r>
      <w:r w:rsidRPr="00655B46">
        <w:rPr>
          <w:rStyle w:val="Cmathsexpressions"/>
        </w:rPr>
        <w:t>h</w:t>
      </w:r>
      <w:r w:rsidR="009E0E01">
        <w:t xml:space="preserve"> = 3</w:t>
      </w:r>
      <w:r w:rsidRPr="00425BA1">
        <w:t xml:space="preserve"> cm</w:t>
      </w:r>
    </w:p>
    <w:p w14:paraId="372FE98E" w14:textId="77779E9A" w:rsidR="009949CC" w:rsidRDefault="009949CC" w:rsidP="009949CC">
      <w:pPr>
        <w:pStyle w:val="Pquestiontextmainstem"/>
      </w:pPr>
      <w:r>
        <w:t xml:space="preserve">Rectangular prism </w:t>
      </w:r>
      <w:r w:rsidR="004D3DE5">
        <w:t>sketched should have</w:t>
      </w:r>
      <w:r>
        <w:t xml:space="preserve"> dimensions</w:t>
      </w:r>
      <w:r w:rsidR="004D3DE5">
        <w:t xml:space="preserve"> labelled as</w:t>
      </w:r>
      <w:r>
        <w:t>:</w:t>
      </w:r>
    </w:p>
    <w:p w14:paraId="441FAED3" w14:textId="77777777" w:rsidR="009949CC" w:rsidRDefault="009949CC" w:rsidP="009949CC">
      <w:pPr>
        <w:pStyle w:val="Pquestiontextmainstem"/>
      </w:pPr>
      <w:r>
        <w:t>12 cm, 3 cm, 3 cm</w:t>
      </w:r>
    </w:p>
    <w:p w14:paraId="43F485E6" w14:textId="6F866FAF" w:rsidR="00EB0815" w:rsidRDefault="00EB0815" w:rsidP="004D3DE5">
      <w:pPr>
        <w:pStyle w:val="Psectionresults"/>
      </w:pPr>
      <w:r w:rsidRPr="00655B46">
        <w:tab/>
        <w:t>Short answer total:</w:t>
      </w:r>
      <w:r>
        <w:t xml:space="preserve">  </w:t>
      </w:r>
      <w:r w:rsidR="009949CC">
        <w:t>2</w:t>
      </w:r>
      <w:r w:rsidR="004D3DE5">
        <w:t>9</w:t>
      </w:r>
    </w:p>
    <w:p w14:paraId="16C193DC" w14:textId="77777777" w:rsidR="00652614" w:rsidRPr="00655B46" w:rsidRDefault="00652614" w:rsidP="00652614">
      <w:pPr>
        <w:pStyle w:val="Psectionheading"/>
      </w:pPr>
      <w:r w:rsidRPr="00655B46">
        <w:t>Extended answer section</w:t>
      </w:r>
    </w:p>
    <w:p w14:paraId="1B522774" w14:textId="5082D889" w:rsidR="002268BB" w:rsidRDefault="002268BB" w:rsidP="004D3DE5">
      <w:pPr>
        <w:pStyle w:val="Pquestionheadingsx1stafterhead"/>
      </w:pPr>
      <w:r>
        <w:t>Question 22</w:t>
      </w:r>
      <w:r w:rsidRPr="0003208B">
        <w:tab/>
      </w:r>
      <w:r w:rsidRPr="00077426">
        <w:rPr>
          <w:rStyle w:val="Cmarkslabel"/>
        </w:rPr>
        <w:t>4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 w:rsidR="00082159">
        <w:t>5</w:t>
      </w:r>
      <w:r w:rsidRPr="0003208B">
        <w:t>]</w:t>
      </w:r>
    </w:p>
    <w:p w14:paraId="39C06063" w14:textId="37CE6AC0" w:rsidR="00652614" w:rsidRPr="00425BA1" w:rsidRDefault="00652614" w:rsidP="00652614">
      <w:pPr>
        <w:pStyle w:val="Pquestiontextmainstem"/>
      </w:pPr>
      <w:r w:rsidRPr="00F22B07">
        <w:t xml:space="preserve">Area of </w:t>
      </w:r>
      <w:r w:rsidR="00082159">
        <w:t>large</w:t>
      </w:r>
      <w:r w:rsidRPr="00F22B07">
        <w:t xml:space="preserve"> square = </w:t>
      </w:r>
      <w:r w:rsidRPr="002E632A">
        <w:rPr>
          <w:rStyle w:val="Cmathsexpressions"/>
        </w:rPr>
        <w:t>lw</w:t>
      </w:r>
    </w:p>
    <w:p w14:paraId="0DFD5093" w14:textId="5BA8D7F3" w:rsidR="00652614" w:rsidRPr="00425BA1" w:rsidRDefault="00652614" w:rsidP="00652614">
      <w:pPr>
        <w:pStyle w:val="Pquestiontextmainstem"/>
      </w:pPr>
      <w:r w:rsidRPr="00425BA1">
        <w:t>= 424 × 424</w:t>
      </w:r>
      <w:r w:rsidR="00082159">
        <w:t xml:space="preserve"> </w:t>
      </w:r>
      <w:r w:rsidRPr="00F22B07">
        <w:t>= 179 776 mm</w:t>
      </w:r>
      <w:r w:rsidRPr="00001719">
        <w:rPr>
          <w:rStyle w:val="Csuperscript"/>
        </w:rPr>
        <w:t>2</w:t>
      </w:r>
    </w:p>
    <w:p w14:paraId="4A08C4A9" w14:textId="268B13A0" w:rsidR="00652614" w:rsidRPr="00425BA1" w:rsidRDefault="00652614" w:rsidP="00652614">
      <w:pPr>
        <w:pStyle w:val="Pquestiontextmainstem"/>
      </w:pPr>
      <w:r w:rsidRPr="00425BA1">
        <w:t xml:space="preserve">Area of </w:t>
      </w:r>
      <w:r w:rsidR="00082159">
        <w:t>small</w:t>
      </w:r>
      <w:r w:rsidRPr="00425BA1">
        <w:t xml:space="preserve"> square = </w:t>
      </w:r>
      <w:r w:rsidRPr="002E632A">
        <w:rPr>
          <w:rStyle w:val="Cmathsexpressions"/>
        </w:rPr>
        <w:t>lw</w:t>
      </w:r>
    </w:p>
    <w:p w14:paraId="768E9F9B" w14:textId="54DC023D" w:rsidR="00652614" w:rsidRPr="00425BA1" w:rsidRDefault="00652614" w:rsidP="00652614">
      <w:pPr>
        <w:pStyle w:val="Pquestiontextmainstem"/>
      </w:pPr>
      <w:r w:rsidRPr="00425BA1">
        <w:t>= 200 × 200</w:t>
      </w:r>
      <w:r w:rsidR="00082159">
        <w:t xml:space="preserve"> </w:t>
      </w:r>
      <w:r w:rsidRPr="00F22B07">
        <w:t>= 40 000 mm</w:t>
      </w:r>
      <w:r w:rsidRPr="00001719">
        <w:rPr>
          <w:rStyle w:val="Csuperscript"/>
        </w:rPr>
        <w:t>2</w:t>
      </w:r>
    </w:p>
    <w:p w14:paraId="588DF92A" w14:textId="186C9596" w:rsidR="00652614" w:rsidRPr="00425BA1" w:rsidRDefault="00082159" w:rsidP="00652614">
      <w:pPr>
        <w:pStyle w:val="Pquestiontextmainstem"/>
      </w:pPr>
      <w:r>
        <w:t>s</w:t>
      </w:r>
      <w:r w:rsidR="00652614" w:rsidRPr="00425BA1">
        <w:t xml:space="preserve">haded </w:t>
      </w:r>
      <w:r>
        <w:t>area</w:t>
      </w:r>
      <w:r w:rsidR="00652614" w:rsidRPr="00425BA1">
        <w:t xml:space="preserve"> = area of outer </w:t>
      </w:r>
      <w:r>
        <w:t>square</w:t>
      </w:r>
      <w:r w:rsidR="00652614" w:rsidRPr="00425BA1">
        <w:t xml:space="preserve"> – area </w:t>
      </w:r>
      <w:r>
        <w:t>of</w:t>
      </w:r>
      <w:r w:rsidR="00652614" w:rsidRPr="00425BA1">
        <w:t xml:space="preserve"> </w:t>
      </w:r>
      <w:r>
        <w:t>small square</w:t>
      </w:r>
    </w:p>
    <w:p w14:paraId="599CA3D6" w14:textId="349852DC" w:rsidR="00652614" w:rsidRDefault="00652614" w:rsidP="00652614">
      <w:pPr>
        <w:pStyle w:val="Pquestiontextmainstem"/>
      </w:pPr>
      <w:r w:rsidRPr="00425BA1">
        <w:t>= 179 776 – 40 000</w:t>
      </w:r>
    </w:p>
    <w:p w14:paraId="694631F0" w14:textId="320666E8" w:rsidR="00652614" w:rsidRDefault="00652614" w:rsidP="00652614">
      <w:pPr>
        <w:pStyle w:val="Pquestiontextmainstem"/>
      </w:pPr>
      <w:r w:rsidRPr="00F22B07">
        <w:t>= 139 776 cm</w:t>
      </w:r>
      <w:r w:rsidRPr="00001719">
        <w:rPr>
          <w:rStyle w:val="Csuperscript"/>
        </w:rPr>
        <w:t>2</w:t>
      </w:r>
    </w:p>
    <w:p w14:paraId="44F6C54A" w14:textId="7A025A7A" w:rsidR="002268BB" w:rsidRDefault="002268BB" w:rsidP="002268BB">
      <w:pPr>
        <w:pStyle w:val="Pquestionheadingsx"/>
      </w:pPr>
      <w:r>
        <w:lastRenderedPageBreak/>
        <w:t>Question 23</w:t>
      </w:r>
      <w:r w:rsidRPr="0003208B">
        <w:tab/>
      </w:r>
      <w:r w:rsidRPr="00077426">
        <w:rPr>
          <w:rStyle w:val="Cmarkslabel"/>
        </w:rPr>
        <w:t>4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 w:rsidR="00082159">
        <w:t>5</w:t>
      </w:r>
      <w:r w:rsidRPr="0003208B">
        <w:t>]</w:t>
      </w:r>
    </w:p>
    <w:p w14:paraId="49FB8073" w14:textId="77777777" w:rsidR="009949CC" w:rsidRDefault="00652614" w:rsidP="002268BB">
      <w:pPr>
        <w:pStyle w:val="Pquestiontextmainstem"/>
      </w:pPr>
      <w:r w:rsidRPr="00425BA1">
        <w:t>Divide the composite shape into 2 separate shapes using horizontal lines.</w:t>
      </w:r>
      <w:r>
        <w:br/>
      </w:r>
      <w:r w:rsidR="009949CC">
        <w:t>Area rectangle</w:t>
      </w:r>
    </w:p>
    <w:p w14:paraId="507B8A14" w14:textId="77777777" w:rsidR="009949CC" w:rsidRDefault="009949CC" w:rsidP="002268BB">
      <w:pPr>
        <w:pStyle w:val="Pquestiontextmainstem"/>
      </w:pPr>
      <w:r>
        <w:t>= 80 × 30</w:t>
      </w:r>
    </w:p>
    <w:p w14:paraId="2E6CF3FD" w14:textId="77777777" w:rsidR="009949CC" w:rsidRDefault="00652614" w:rsidP="002268BB">
      <w:pPr>
        <w:pStyle w:val="Pquestiontextmainstem"/>
      </w:pPr>
      <w:r w:rsidRPr="00425BA1">
        <w:t>= 2400 cm</w:t>
      </w:r>
      <w:r w:rsidRPr="00001719">
        <w:rPr>
          <w:rStyle w:val="Csuperscript"/>
        </w:rPr>
        <w:t>2</w:t>
      </w:r>
      <w:r>
        <w:br/>
      </w:r>
      <w:r w:rsidR="009949CC">
        <w:t>Triangle height</w:t>
      </w:r>
    </w:p>
    <w:p w14:paraId="24D8F8C5" w14:textId="77777777" w:rsidR="009949CC" w:rsidRDefault="009949CC" w:rsidP="002268BB">
      <w:pPr>
        <w:pStyle w:val="Pquestiontextmainstem"/>
      </w:pPr>
      <w:r>
        <w:t>= 70 – 30</w:t>
      </w:r>
    </w:p>
    <w:p w14:paraId="32CC5876" w14:textId="77777777" w:rsidR="009949CC" w:rsidRDefault="00652614" w:rsidP="002268BB">
      <w:pPr>
        <w:pStyle w:val="Pquestiontextmainstem"/>
      </w:pPr>
      <w:r w:rsidRPr="00425BA1">
        <w:t>= 40</w:t>
      </w:r>
      <w:r w:rsidR="009949CC">
        <w:t xml:space="preserve"> cm</w:t>
      </w:r>
      <w:r>
        <w:br/>
      </w:r>
      <w:r w:rsidR="009949CC">
        <w:t>Triangle area</w:t>
      </w:r>
    </w:p>
    <w:p w14:paraId="646A77DD" w14:textId="2E3B9ECF" w:rsidR="009949CC" w:rsidRDefault="00652614" w:rsidP="002268BB">
      <w:pPr>
        <w:pStyle w:val="Pquestiontextmainstem"/>
      </w:pPr>
      <w:r w:rsidRPr="00425BA1">
        <w:t xml:space="preserve">= </w:t>
      </w:r>
      <w:r w:rsidR="00082159" w:rsidRPr="00082159">
        <w:rPr>
          <w:position w:val="-22"/>
        </w:rPr>
        <w:object w:dxaOrig="220" w:dyaOrig="580" w14:anchorId="4EA2D036">
          <v:shape id="_x0000_i1029" type="#_x0000_t75" style="width:10.75pt;height:29pt" o:ole="">
            <v:imagedata r:id="rId15" o:title=""/>
          </v:shape>
          <o:OLEObject Type="Embed" ProgID="Equation.DSMT4" ShapeID="_x0000_i1029" DrawAspect="Content" ObjectID="_1540649529" r:id="rId16"/>
        </w:object>
      </w:r>
      <w:r w:rsidR="009949CC">
        <w:t xml:space="preserve"> × 80 × 40</w:t>
      </w:r>
    </w:p>
    <w:p w14:paraId="638540AF" w14:textId="77777777" w:rsidR="009949CC" w:rsidRDefault="009949CC" w:rsidP="002268BB">
      <w:pPr>
        <w:pStyle w:val="Pquestiontextmainstem"/>
      </w:pPr>
      <w:r>
        <w:t>= 40 × 40</w:t>
      </w:r>
    </w:p>
    <w:p w14:paraId="0A0F6CE4" w14:textId="77777777" w:rsidR="009949CC" w:rsidRDefault="00652614" w:rsidP="002268BB">
      <w:pPr>
        <w:pStyle w:val="Pquestiontextmainstem"/>
      </w:pPr>
      <w:r w:rsidRPr="00425BA1">
        <w:t>= 1600 cm</w:t>
      </w:r>
      <w:r w:rsidRPr="00001719">
        <w:rPr>
          <w:rStyle w:val="Csuperscript"/>
        </w:rPr>
        <w:t>2</w:t>
      </w:r>
      <w:r>
        <w:br/>
      </w:r>
      <w:r w:rsidR="009949CC">
        <w:t>Total area</w:t>
      </w:r>
    </w:p>
    <w:p w14:paraId="0CD12F36" w14:textId="77777777" w:rsidR="00652614" w:rsidRDefault="00652614" w:rsidP="002268BB">
      <w:pPr>
        <w:pStyle w:val="Pquestiontextmainstem"/>
      </w:pPr>
      <w:r w:rsidRPr="00425BA1">
        <w:t>= 2400 + 1600</w:t>
      </w:r>
      <w:r>
        <w:br/>
      </w:r>
      <w:r w:rsidR="009949CC">
        <w:t xml:space="preserve">= </w:t>
      </w:r>
      <w:r w:rsidRPr="00425BA1">
        <w:t>4000 cm</w:t>
      </w:r>
      <w:r w:rsidRPr="00001719">
        <w:rPr>
          <w:rStyle w:val="Csuperscript"/>
        </w:rPr>
        <w:t>2</w:t>
      </w:r>
    </w:p>
    <w:p w14:paraId="500CEFED" w14:textId="77777777" w:rsidR="00EB0815" w:rsidRPr="00655B46" w:rsidRDefault="00EB0815" w:rsidP="00EB0815">
      <w:pPr>
        <w:pStyle w:val="Psectionresults"/>
      </w:pPr>
      <w:r w:rsidRPr="00655B46">
        <w:t>Extended answer total:</w:t>
      </w:r>
      <w:r>
        <w:t xml:space="preserve">   </w:t>
      </w:r>
      <w:r w:rsidRPr="00655B46">
        <w:t>8</w:t>
      </w:r>
    </w:p>
    <w:p w14:paraId="1B5D319D" w14:textId="2BADAEEC" w:rsidR="00810B9D" w:rsidRPr="00652614" w:rsidRDefault="009949CC" w:rsidP="00CE72E2">
      <w:pPr>
        <w:pStyle w:val="Psectionresults"/>
      </w:pPr>
      <w:r>
        <w:t>TOTAL test marks:  4</w:t>
      </w:r>
      <w:r w:rsidR="00082159">
        <w:t>5</w:t>
      </w:r>
    </w:p>
    <w:sectPr w:rsidR="00810B9D" w:rsidRPr="00652614" w:rsidSect="004D3DE5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C719CDA" w14:textId="77777777" w:rsidR="000E7512" w:rsidRDefault="000E7512">
      <w:r>
        <w:separator/>
      </w:r>
    </w:p>
  </w:endnote>
  <w:endnote w:type="continuationSeparator" w:id="0">
    <w:p w14:paraId="1A975FB0" w14:textId="77777777" w:rsidR="000E7512" w:rsidRDefault="000E75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8413F3F" w14:textId="77777777" w:rsidR="00D01D1D" w:rsidRDefault="00D01D1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9FC1D8" w14:textId="77777777" w:rsidR="00810B9D" w:rsidRPr="006C0BA1" w:rsidRDefault="006C0BA1" w:rsidP="006C0BA1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6D0D82">
      <w:rPr>
        <w:noProof/>
      </w:rPr>
      <w:t>1</w:t>
    </w:r>
    <w:r w:rsidRPr="00AA7ED5"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A11EF5D" w14:textId="77777777" w:rsidR="00D01D1D" w:rsidRDefault="00D01D1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CDB5FD8" w14:textId="77777777" w:rsidR="000E7512" w:rsidRDefault="000E7512">
      <w:r>
        <w:separator/>
      </w:r>
    </w:p>
  </w:footnote>
  <w:footnote w:type="continuationSeparator" w:id="0">
    <w:p w14:paraId="15CB0BAA" w14:textId="77777777" w:rsidR="000E7512" w:rsidRDefault="000E751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F045D2E" w14:textId="77777777" w:rsidR="00D01D1D" w:rsidRDefault="00D01D1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4FC729B" w14:textId="5EBD9128" w:rsidR="006C0BA1" w:rsidRPr="004D3DE5" w:rsidRDefault="004D3DE5" w:rsidP="004D3DE5">
    <w:pPr>
      <w:pStyle w:val="Pheadertext"/>
    </w:pPr>
    <w:r>
      <w:t>Pearson Mathematics 7    Measurement — Test E Solution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646496A" w14:textId="77777777" w:rsidR="00D01D1D" w:rsidRDefault="00D01D1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4FE8E94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9"/>
  </w:num>
  <w:num w:numId="2">
    <w:abstractNumId w:val="3"/>
  </w:num>
  <w:num w:numId="3">
    <w:abstractNumId w:val="11"/>
  </w:num>
  <w:num w:numId="4">
    <w:abstractNumId w:val="10"/>
  </w:num>
  <w:num w:numId="5">
    <w:abstractNumId w:val="12"/>
  </w:num>
  <w:num w:numId="6">
    <w:abstractNumId w:val="2"/>
  </w:num>
  <w:num w:numId="7">
    <w:abstractNumId w:val="6"/>
  </w:num>
  <w:num w:numId="8">
    <w:abstractNumId w:val="8"/>
  </w:num>
  <w:num w:numId="9">
    <w:abstractNumId w:val="7"/>
  </w:num>
  <w:num w:numId="10">
    <w:abstractNumId w:val="1"/>
  </w:num>
  <w:num w:numId="11">
    <w:abstractNumId w:val="4"/>
  </w:num>
  <w:num w:numId="12">
    <w:abstractNumId w:val="0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0D1C"/>
    <w:rsid w:val="0001401A"/>
    <w:rsid w:val="00025DEC"/>
    <w:rsid w:val="0005165C"/>
    <w:rsid w:val="00080BD7"/>
    <w:rsid w:val="0008167C"/>
    <w:rsid w:val="00082159"/>
    <w:rsid w:val="000E7512"/>
    <w:rsid w:val="00107ADF"/>
    <w:rsid w:val="00121CFD"/>
    <w:rsid w:val="00151507"/>
    <w:rsid w:val="002268BB"/>
    <w:rsid w:val="002555AB"/>
    <w:rsid w:val="002E221A"/>
    <w:rsid w:val="002F3A43"/>
    <w:rsid w:val="003E40A3"/>
    <w:rsid w:val="00425BA1"/>
    <w:rsid w:val="004B42C6"/>
    <w:rsid w:val="004D3DE5"/>
    <w:rsid w:val="0053303F"/>
    <w:rsid w:val="00550D1C"/>
    <w:rsid w:val="00621EC5"/>
    <w:rsid w:val="00652614"/>
    <w:rsid w:val="006663A1"/>
    <w:rsid w:val="006C0BA1"/>
    <w:rsid w:val="006D0D82"/>
    <w:rsid w:val="00742F8C"/>
    <w:rsid w:val="007555BD"/>
    <w:rsid w:val="00810B9D"/>
    <w:rsid w:val="008341FA"/>
    <w:rsid w:val="00846FC5"/>
    <w:rsid w:val="00867568"/>
    <w:rsid w:val="00867FA6"/>
    <w:rsid w:val="008D3B05"/>
    <w:rsid w:val="008D47FA"/>
    <w:rsid w:val="008D70BD"/>
    <w:rsid w:val="009102B8"/>
    <w:rsid w:val="00957FAA"/>
    <w:rsid w:val="009949CC"/>
    <w:rsid w:val="009E0E01"/>
    <w:rsid w:val="00A36885"/>
    <w:rsid w:val="00A64A2C"/>
    <w:rsid w:val="00A81594"/>
    <w:rsid w:val="00AF67BD"/>
    <w:rsid w:val="00B60F02"/>
    <w:rsid w:val="00BF366F"/>
    <w:rsid w:val="00CE72E2"/>
    <w:rsid w:val="00D01D1D"/>
    <w:rsid w:val="00D20239"/>
    <w:rsid w:val="00D34757"/>
    <w:rsid w:val="00D537A1"/>
    <w:rsid w:val="00DA6ED6"/>
    <w:rsid w:val="00DE55A3"/>
    <w:rsid w:val="00E60D23"/>
    <w:rsid w:val="00EB0815"/>
    <w:rsid w:val="00F169E3"/>
    <w:rsid w:val="00F478AD"/>
    <w:rsid w:val="00FC1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37C7E9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semiHidden="0" w:uiPriority="71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3DE5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4D3DE5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rsid w:val="004D3DE5"/>
    <w:rPr>
      <w:b/>
      <w:sz w:val="22"/>
      <w:lang w:val="en-US"/>
    </w:rPr>
  </w:style>
  <w:style w:type="paragraph" w:customStyle="1" w:styleId="ColorfulList-Accent11">
    <w:name w:val="Colorful List - Accent 11"/>
    <w:basedOn w:val="Normal"/>
    <w:qFormat/>
    <w:pPr>
      <w:contextualSpacing/>
    </w:pPr>
    <w:rPr>
      <w:b/>
    </w:rPr>
  </w:style>
  <w:style w:type="paragraph" w:styleId="Header">
    <w:name w:val="header"/>
    <w:basedOn w:val="Normal"/>
    <w:link w:val="HeaderChar"/>
    <w:uiPriority w:val="99"/>
    <w:rsid w:val="004D3DE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3DE5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4D3DE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4D3DE5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4D3DE5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rsid w:val="004D3D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3DE5"/>
    <w:rPr>
      <w:rFonts w:ascii="Tahoma" w:hAnsi="Tahoma" w:cs="Tahoma"/>
      <w:sz w:val="16"/>
      <w:szCs w:val="16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Solutionhead">
    <w:name w:val="Solution head"/>
    <w:basedOn w:val="Normal"/>
    <w:qFormat/>
    <w:rPr>
      <w:b/>
      <w:sz w:val="28"/>
      <w:szCs w:val="28"/>
    </w:rPr>
  </w:style>
  <w:style w:type="paragraph" w:customStyle="1" w:styleId="Questionnumber">
    <w:name w:val="Question number"/>
    <w:basedOn w:val="ColorfulList-Accent11"/>
    <w:qFormat/>
    <w:pPr>
      <w:keepNext/>
      <w:keepLines/>
    </w:pPr>
  </w:style>
  <w:style w:type="paragraph" w:customStyle="1" w:styleId="Question">
    <w:name w:val="Question"/>
    <w:basedOn w:val="Normal"/>
    <w:qFormat/>
  </w:style>
  <w:style w:type="paragraph" w:customStyle="1" w:styleId="ColorfulList-Accent12">
    <w:name w:val="Colorful List - Accent 12"/>
    <w:basedOn w:val="Normal"/>
    <w:qFormat/>
    <w:pPr>
      <w:ind w:left="720"/>
      <w:contextualSpacing/>
    </w:pPr>
  </w:style>
  <w:style w:type="paragraph" w:customStyle="1" w:styleId="xQuestiontext">
    <w:name w:val="xQuestion text"/>
    <w:basedOn w:val="Normal"/>
    <w:rPr>
      <w:sz w:val="22"/>
      <w:lang w:val="en-US" w:eastAsia="en-US"/>
    </w:rPr>
  </w:style>
  <w:style w:type="character" w:customStyle="1" w:styleId="xQuestiontextChar">
    <w:name w:val="xQuestion text Char"/>
    <w:rPr>
      <w:sz w:val="22"/>
      <w:szCs w:val="24"/>
      <w:lang w:val="en-US"/>
    </w:rPr>
  </w:style>
  <w:style w:type="paragraph" w:customStyle="1" w:styleId="Psectionheading">
    <w:name w:val="P: section heading"/>
    <w:next w:val="Pbodytextfullout"/>
    <w:rsid w:val="004D3DE5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4D3DE5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4D3DE5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4D3DE5"/>
    <w:rPr>
      <w:b/>
    </w:rPr>
  </w:style>
  <w:style w:type="paragraph" w:customStyle="1" w:styleId="Pquestiontextpartsa">
    <w:name w:val="P: question text parts (a)"/>
    <w:basedOn w:val="Pquestiontextmainstem"/>
    <w:qFormat/>
    <w:rsid w:val="004D3DE5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4D3DE5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4D3DE5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4D3DE5"/>
    <w:rPr>
      <w:vertAlign w:val="superscript"/>
    </w:rPr>
  </w:style>
  <w:style w:type="paragraph" w:customStyle="1" w:styleId="Pquestionheadingmc1stafterhead">
    <w:name w:val="P: question heading mc (1st after head)"/>
    <w:basedOn w:val="Pquestionheadingmc"/>
    <w:qFormat/>
    <w:rsid w:val="004D3DE5"/>
    <w:pPr>
      <w:spacing w:before="0"/>
    </w:pPr>
  </w:style>
  <w:style w:type="paragraph" w:customStyle="1" w:styleId="Pquestionheadingmc">
    <w:name w:val="P: question heading mc"/>
    <w:basedOn w:val="Pbodytextfullout"/>
    <w:qFormat/>
    <w:rsid w:val="004D3DE5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4D3DE5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4D3DE5"/>
    <w:pPr>
      <w:spacing w:before="0"/>
    </w:pPr>
  </w:style>
  <w:style w:type="paragraph" w:customStyle="1" w:styleId="Psectionresults">
    <w:name w:val="P: section results"/>
    <w:qFormat/>
    <w:rsid w:val="004D3DE5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4D3DE5"/>
    <w:pPr>
      <w:tabs>
        <w:tab w:val="right" w:pos="9639"/>
      </w:tabs>
    </w:pPr>
    <w:rPr>
      <w:sz w:val="16"/>
      <w:szCs w:val="18"/>
      <w:lang w:eastAsia="en-AU"/>
    </w:rPr>
  </w:style>
  <w:style w:type="table" w:styleId="TableGrid">
    <w:name w:val="Table Grid"/>
    <w:basedOn w:val="TableNormal"/>
    <w:rsid w:val="004D3DE5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headertext">
    <w:name w:val="P: header text"/>
    <w:qFormat/>
    <w:rsid w:val="004D3DE5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4D3DE5"/>
    <w:rPr>
      <w:b/>
      <w:i w:val="0"/>
      <w:sz w:val="18"/>
    </w:rPr>
  </w:style>
  <w:style w:type="character" w:styleId="CommentReference">
    <w:name w:val="annotation reference"/>
    <w:basedOn w:val="DefaultParagraphFont"/>
    <w:rsid w:val="004D3DE5"/>
    <w:rPr>
      <w:sz w:val="16"/>
      <w:szCs w:val="16"/>
    </w:rPr>
  </w:style>
  <w:style w:type="paragraph" w:styleId="CommentText">
    <w:name w:val="annotation text"/>
    <w:basedOn w:val="Normal"/>
    <w:link w:val="CommentTextChar"/>
    <w:rsid w:val="004D3DE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4D3DE5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4D3DE5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4D3DE5"/>
    <w:rPr>
      <w:b/>
      <w:bCs/>
      <w:lang w:eastAsia="en-AU"/>
    </w:rPr>
  </w:style>
  <w:style w:type="character" w:customStyle="1" w:styleId="Halflinespace">
    <w:name w:val="Half line space"/>
    <w:rsid w:val="004D3DE5"/>
    <w:rPr>
      <w:sz w:val="12"/>
    </w:rPr>
  </w:style>
  <w:style w:type="paragraph" w:styleId="ListParagraph">
    <w:name w:val="List Paragraph"/>
    <w:basedOn w:val="Normal"/>
    <w:qFormat/>
    <w:rsid w:val="004D3DE5"/>
    <w:pPr>
      <w:ind w:left="720"/>
      <w:contextualSpacing/>
    </w:pPr>
  </w:style>
  <w:style w:type="character" w:customStyle="1" w:styleId="Pboldasis">
    <w:name w:val="P:  bold as is"/>
    <w:basedOn w:val="DefaultParagraphFont"/>
    <w:rsid w:val="004D3DE5"/>
    <w:rPr>
      <w:b/>
    </w:rPr>
  </w:style>
  <w:style w:type="character" w:customStyle="1" w:styleId="Pemphasisasis">
    <w:name w:val="P:  emphasis as is"/>
    <w:basedOn w:val="DefaultParagraphFont"/>
    <w:rsid w:val="004D3DE5"/>
    <w:rPr>
      <w:i/>
    </w:rPr>
  </w:style>
  <w:style w:type="paragraph" w:customStyle="1" w:styleId="Pbodytextfullout">
    <w:name w:val="P: body text fullout"/>
    <w:basedOn w:val="Normal"/>
    <w:rsid w:val="004D3DE5"/>
    <w:pPr>
      <w:spacing w:after="120"/>
    </w:pPr>
  </w:style>
  <w:style w:type="paragraph" w:customStyle="1" w:styleId="Pdot">
    <w:name w:val="P: dot"/>
    <w:rsid w:val="004D3DE5"/>
    <w:pPr>
      <w:keepLines/>
      <w:numPr>
        <w:numId w:val="1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4D3DE5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4D3DE5"/>
    <w:pPr>
      <w:spacing w:line="276" w:lineRule="auto"/>
      <w:ind w:left="851" w:hanging="284"/>
    </w:pPr>
  </w:style>
  <w:style w:type="paragraph" w:customStyle="1" w:styleId="Pnum">
    <w:name w:val="P: num"/>
    <w:next w:val="Pdot"/>
    <w:rsid w:val="004D3DE5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4D3DE5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4D3DE5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4D3DE5"/>
    <w:pPr>
      <w:ind w:hanging="397"/>
    </w:pPr>
  </w:style>
  <w:style w:type="paragraph" w:customStyle="1" w:styleId="PtitleA">
    <w:name w:val="P: title A"/>
    <w:rsid w:val="004D3DE5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4D3DE5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4D3DE5"/>
    <w:rPr>
      <w:i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semiHidden="0" w:uiPriority="71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3DE5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4D3DE5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rsid w:val="004D3DE5"/>
    <w:rPr>
      <w:b/>
      <w:sz w:val="22"/>
      <w:lang w:val="en-US"/>
    </w:rPr>
  </w:style>
  <w:style w:type="paragraph" w:customStyle="1" w:styleId="ColorfulList-Accent11">
    <w:name w:val="Colorful List - Accent 11"/>
    <w:basedOn w:val="Normal"/>
    <w:qFormat/>
    <w:pPr>
      <w:contextualSpacing/>
    </w:pPr>
    <w:rPr>
      <w:b/>
    </w:rPr>
  </w:style>
  <w:style w:type="paragraph" w:styleId="Header">
    <w:name w:val="header"/>
    <w:basedOn w:val="Normal"/>
    <w:link w:val="HeaderChar"/>
    <w:uiPriority w:val="99"/>
    <w:rsid w:val="004D3DE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3DE5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4D3DE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4D3DE5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4D3DE5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rsid w:val="004D3D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3DE5"/>
    <w:rPr>
      <w:rFonts w:ascii="Tahoma" w:hAnsi="Tahoma" w:cs="Tahoma"/>
      <w:sz w:val="16"/>
      <w:szCs w:val="16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Solutionhead">
    <w:name w:val="Solution head"/>
    <w:basedOn w:val="Normal"/>
    <w:qFormat/>
    <w:rPr>
      <w:b/>
      <w:sz w:val="28"/>
      <w:szCs w:val="28"/>
    </w:rPr>
  </w:style>
  <w:style w:type="paragraph" w:customStyle="1" w:styleId="Questionnumber">
    <w:name w:val="Question number"/>
    <w:basedOn w:val="ColorfulList-Accent11"/>
    <w:qFormat/>
    <w:pPr>
      <w:keepNext/>
      <w:keepLines/>
    </w:pPr>
  </w:style>
  <w:style w:type="paragraph" w:customStyle="1" w:styleId="Question">
    <w:name w:val="Question"/>
    <w:basedOn w:val="Normal"/>
    <w:qFormat/>
  </w:style>
  <w:style w:type="paragraph" w:customStyle="1" w:styleId="ColorfulList-Accent12">
    <w:name w:val="Colorful List - Accent 12"/>
    <w:basedOn w:val="Normal"/>
    <w:qFormat/>
    <w:pPr>
      <w:ind w:left="720"/>
      <w:contextualSpacing/>
    </w:pPr>
  </w:style>
  <w:style w:type="paragraph" w:customStyle="1" w:styleId="xQuestiontext">
    <w:name w:val="xQuestion text"/>
    <w:basedOn w:val="Normal"/>
    <w:rPr>
      <w:sz w:val="22"/>
      <w:lang w:val="en-US" w:eastAsia="en-US"/>
    </w:rPr>
  </w:style>
  <w:style w:type="character" w:customStyle="1" w:styleId="xQuestiontextChar">
    <w:name w:val="xQuestion text Char"/>
    <w:rPr>
      <w:sz w:val="22"/>
      <w:szCs w:val="24"/>
      <w:lang w:val="en-US"/>
    </w:rPr>
  </w:style>
  <w:style w:type="paragraph" w:customStyle="1" w:styleId="Psectionheading">
    <w:name w:val="P: section heading"/>
    <w:next w:val="Pbodytextfullout"/>
    <w:rsid w:val="004D3DE5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4D3DE5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4D3DE5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4D3DE5"/>
    <w:rPr>
      <w:b/>
    </w:rPr>
  </w:style>
  <w:style w:type="paragraph" w:customStyle="1" w:styleId="Pquestiontextpartsa">
    <w:name w:val="P: question text parts (a)"/>
    <w:basedOn w:val="Pquestiontextmainstem"/>
    <w:qFormat/>
    <w:rsid w:val="004D3DE5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4D3DE5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4D3DE5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4D3DE5"/>
    <w:rPr>
      <w:vertAlign w:val="superscript"/>
    </w:rPr>
  </w:style>
  <w:style w:type="paragraph" w:customStyle="1" w:styleId="Pquestionheadingmc1stafterhead">
    <w:name w:val="P: question heading mc (1st after head)"/>
    <w:basedOn w:val="Pquestionheadingmc"/>
    <w:qFormat/>
    <w:rsid w:val="004D3DE5"/>
    <w:pPr>
      <w:spacing w:before="0"/>
    </w:pPr>
  </w:style>
  <w:style w:type="paragraph" w:customStyle="1" w:styleId="Pquestionheadingmc">
    <w:name w:val="P: question heading mc"/>
    <w:basedOn w:val="Pbodytextfullout"/>
    <w:qFormat/>
    <w:rsid w:val="004D3DE5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4D3DE5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4D3DE5"/>
    <w:pPr>
      <w:spacing w:before="0"/>
    </w:pPr>
  </w:style>
  <w:style w:type="paragraph" w:customStyle="1" w:styleId="Psectionresults">
    <w:name w:val="P: section results"/>
    <w:qFormat/>
    <w:rsid w:val="004D3DE5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4D3DE5"/>
    <w:pPr>
      <w:tabs>
        <w:tab w:val="right" w:pos="9639"/>
      </w:tabs>
    </w:pPr>
    <w:rPr>
      <w:sz w:val="16"/>
      <w:szCs w:val="18"/>
      <w:lang w:eastAsia="en-AU"/>
    </w:rPr>
  </w:style>
  <w:style w:type="table" w:styleId="TableGrid">
    <w:name w:val="Table Grid"/>
    <w:basedOn w:val="TableNormal"/>
    <w:rsid w:val="004D3DE5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headertext">
    <w:name w:val="P: header text"/>
    <w:qFormat/>
    <w:rsid w:val="004D3DE5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4D3DE5"/>
    <w:rPr>
      <w:b/>
      <w:i w:val="0"/>
      <w:sz w:val="18"/>
    </w:rPr>
  </w:style>
  <w:style w:type="character" w:styleId="CommentReference">
    <w:name w:val="annotation reference"/>
    <w:basedOn w:val="DefaultParagraphFont"/>
    <w:rsid w:val="004D3DE5"/>
    <w:rPr>
      <w:sz w:val="16"/>
      <w:szCs w:val="16"/>
    </w:rPr>
  </w:style>
  <w:style w:type="paragraph" w:styleId="CommentText">
    <w:name w:val="annotation text"/>
    <w:basedOn w:val="Normal"/>
    <w:link w:val="CommentTextChar"/>
    <w:rsid w:val="004D3DE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4D3DE5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4D3DE5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4D3DE5"/>
    <w:rPr>
      <w:b/>
      <w:bCs/>
      <w:lang w:eastAsia="en-AU"/>
    </w:rPr>
  </w:style>
  <w:style w:type="character" w:customStyle="1" w:styleId="Halflinespace">
    <w:name w:val="Half line space"/>
    <w:rsid w:val="004D3DE5"/>
    <w:rPr>
      <w:sz w:val="12"/>
    </w:rPr>
  </w:style>
  <w:style w:type="paragraph" w:styleId="ListParagraph">
    <w:name w:val="List Paragraph"/>
    <w:basedOn w:val="Normal"/>
    <w:qFormat/>
    <w:rsid w:val="004D3DE5"/>
    <w:pPr>
      <w:ind w:left="720"/>
      <w:contextualSpacing/>
    </w:pPr>
  </w:style>
  <w:style w:type="character" w:customStyle="1" w:styleId="Pboldasis">
    <w:name w:val="P:  bold as is"/>
    <w:basedOn w:val="DefaultParagraphFont"/>
    <w:rsid w:val="004D3DE5"/>
    <w:rPr>
      <w:b/>
    </w:rPr>
  </w:style>
  <w:style w:type="character" w:customStyle="1" w:styleId="Pemphasisasis">
    <w:name w:val="P:  emphasis as is"/>
    <w:basedOn w:val="DefaultParagraphFont"/>
    <w:rsid w:val="004D3DE5"/>
    <w:rPr>
      <w:i/>
    </w:rPr>
  </w:style>
  <w:style w:type="paragraph" w:customStyle="1" w:styleId="Pbodytextfullout">
    <w:name w:val="P: body text fullout"/>
    <w:basedOn w:val="Normal"/>
    <w:rsid w:val="004D3DE5"/>
    <w:pPr>
      <w:spacing w:after="120"/>
    </w:pPr>
  </w:style>
  <w:style w:type="paragraph" w:customStyle="1" w:styleId="Pdot">
    <w:name w:val="P: dot"/>
    <w:rsid w:val="004D3DE5"/>
    <w:pPr>
      <w:keepLines/>
      <w:numPr>
        <w:numId w:val="1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4D3DE5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4D3DE5"/>
    <w:pPr>
      <w:spacing w:line="276" w:lineRule="auto"/>
      <w:ind w:left="851" w:hanging="284"/>
    </w:pPr>
  </w:style>
  <w:style w:type="paragraph" w:customStyle="1" w:styleId="Pnum">
    <w:name w:val="P: num"/>
    <w:next w:val="Pdot"/>
    <w:rsid w:val="004D3DE5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4D3DE5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4D3DE5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4D3DE5"/>
    <w:pPr>
      <w:ind w:hanging="397"/>
    </w:pPr>
  </w:style>
  <w:style w:type="paragraph" w:customStyle="1" w:styleId="PtitleA">
    <w:name w:val="P: title A"/>
    <w:rsid w:val="004D3DE5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4D3DE5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4D3DE5"/>
    <w:rPr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3.wmf"/><Relationship Id="rId18" Type="http://schemas.openxmlformats.org/officeDocument/2006/relationships/header" Target="header2.xml"/><Relationship Id="rId3" Type="http://schemas.microsoft.com/office/2007/relationships/stylesWithEffects" Target="stylesWithEffects.xml"/><Relationship Id="rId21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4</Pages>
  <Words>378</Words>
  <Characters>2155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HOME BUSINESS</Company>
  <LinksUpToDate>false</LinksUpToDate>
  <CharactersWithSpaces>25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earson Australia</dc:creator>
  <cp:keywords/>
  <dc:description/>
  <cp:lastModifiedBy>Tim Carruthers</cp:lastModifiedBy>
  <cp:revision>15</cp:revision>
  <dcterms:created xsi:type="dcterms:W3CDTF">2016-09-16T05:13:00Z</dcterms:created>
  <dcterms:modified xsi:type="dcterms:W3CDTF">2016-11-14T0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